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0D40E2" w14:textId="651A8C13" w:rsidR="00743EF3" w:rsidRDefault="004422C3" w:rsidP="00743EF3">
      <w:pPr>
        <w:ind w:firstLineChars="0" w:firstLine="0"/>
        <w:jc w:val="center"/>
        <w:rPr>
          <w:rFonts w:ascii="黑体" w:eastAsia="黑体" w:hAnsi="黑体"/>
          <w:b/>
          <w:sz w:val="72"/>
          <w:szCs w:val="52"/>
        </w:rPr>
      </w:pPr>
      <w:bookmarkStart w:id="0" w:name="_Hlk57797249"/>
      <w:r>
        <w:rPr>
          <w:rFonts w:ascii="黑体" w:eastAsia="黑体" w:hAnsi="黑体" w:hint="eastAsia"/>
          <w:b/>
          <w:sz w:val="72"/>
          <w:szCs w:val="52"/>
        </w:rPr>
        <w:t>微机原理与接口技术大</w:t>
      </w:r>
      <w:r w:rsidR="00743EF3">
        <w:rPr>
          <w:rFonts w:ascii="黑体" w:eastAsia="黑体" w:hAnsi="黑体" w:hint="eastAsia"/>
          <w:b/>
          <w:sz w:val="72"/>
          <w:szCs w:val="52"/>
        </w:rPr>
        <w:t>作业</w:t>
      </w:r>
    </w:p>
    <w:p w14:paraId="487F0CD8" w14:textId="77777777" w:rsidR="00743EF3" w:rsidRDefault="00743EF3" w:rsidP="00743EF3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</w:p>
    <w:p w14:paraId="4D1CA624" w14:textId="78787E9B" w:rsidR="00743EF3" w:rsidRDefault="00743EF3" w:rsidP="00743EF3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  <w:r>
        <w:rPr>
          <w:rFonts w:ascii="黑体" w:eastAsia="黑体" w:hAnsi="黑体"/>
          <w:b/>
          <w:noProof/>
          <w:sz w:val="52"/>
          <w:szCs w:val="52"/>
        </w:rPr>
        <w:drawing>
          <wp:inline distT="0" distB="0" distL="0" distR="0" wp14:anchorId="189346BB" wp14:editId="7BBC0E2B">
            <wp:extent cx="3601720" cy="36017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720" cy="360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1E8D97" w14:textId="77777777" w:rsidR="00743EF3" w:rsidRDefault="00743EF3" w:rsidP="00743EF3">
      <w:pPr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</w:p>
    <w:p w14:paraId="322AC3E1" w14:textId="77777777" w:rsidR="00743EF3" w:rsidRDefault="00743EF3" w:rsidP="00743EF3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>
        <w:rPr>
          <w:rFonts w:ascii="楷体" w:eastAsia="楷体" w:hAnsi="楷体" w:cs="Times New Roman" w:hint="eastAsia"/>
          <w:sz w:val="36"/>
          <w:szCs w:val="36"/>
        </w:rPr>
        <w:t>学生姓名：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 xml:space="preserve">   吴程锴     </w:t>
      </w:r>
    </w:p>
    <w:p w14:paraId="2DA96967" w14:textId="77777777" w:rsidR="00743EF3" w:rsidRDefault="00743EF3" w:rsidP="00743EF3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>
        <w:rPr>
          <w:rFonts w:ascii="楷体" w:eastAsia="楷体" w:hAnsi="楷体" w:cs="Times New Roman" w:hint="eastAsia"/>
          <w:sz w:val="36"/>
          <w:szCs w:val="36"/>
        </w:rPr>
        <w:t>学    号：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 xml:space="preserve"> 18029100040  </w:t>
      </w:r>
    </w:p>
    <w:p w14:paraId="573D6604" w14:textId="77777777" w:rsidR="00743EF3" w:rsidRDefault="00743EF3" w:rsidP="00743EF3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>
        <w:rPr>
          <w:rFonts w:ascii="楷体" w:eastAsia="楷体" w:hAnsi="楷体" w:cs="Times New Roman" w:hint="eastAsia"/>
          <w:sz w:val="36"/>
          <w:szCs w:val="36"/>
        </w:rPr>
        <w:t>班    级：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 xml:space="preserve">   1802015    </w:t>
      </w:r>
    </w:p>
    <w:p w14:paraId="697F79DF" w14:textId="07DF18D3" w:rsidR="00743EF3" w:rsidRDefault="00743EF3" w:rsidP="00743EF3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>
        <w:rPr>
          <w:rFonts w:ascii="楷体" w:eastAsia="楷体" w:hAnsi="楷体" w:cs="Times New Roman" w:hint="eastAsia"/>
          <w:sz w:val="36"/>
          <w:szCs w:val="36"/>
        </w:rPr>
        <w:t>授课教师：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 xml:space="preserve">   张  葵     </w:t>
      </w:r>
    </w:p>
    <w:p w14:paraId="63194492" w14:textId="15A38B9B" w:rsidR="00AC144E" w:rsidRPr="00743EF3" w:rsidRDefault="00743EF3" w:rsidP="00743EF3">
      <w:pPr>
        <w:spacing w:line="480" w:lineRule="auto"/>
        <w:ind w:firstLineChars="500" w:firstLine="1800"/>
        <w:rPr>
          <w:rFonts w:ascii="楷体" w:eastAsia="楷体" w:hAnsi="楷体" w:cs="Times New Roman"/>
          <w:sz w:val="36"/>
          <w:szCs w:val="36"/>
        </w:rPr>
      </w:pPr>
      <w:r>
        <w:rPr>
          <w:rFonts w:ascii="楷体" w:eastAsia="楷体" w:hAnsi="楷体" w:cs="Times New Roman" w:hint="eastAsia"/>
          <w:sz w:val="36"/>
          <w:szCs w:val="36"/>
        </w:rPr>
        <w:t>提交日期：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2020年12月</w:t>
      </w:r>
      <w:r w:rsidR="00BD0837">
        <w:rPr>
          <w:rFonts w:ascii="楷体" w:eastAsia="楷体" w:hAnsi="楷体" w:cs="Times New Roman" w:hint="eastAsia"/>
          <w:sz w:val="36"/>
          <w:szCs w:val="36"/>
          <w:u w:val="single"/>
        </w:rPr>
        <w:t>20</w:t>
      </w:r>
      <w:r>
        <w:rPr>
          <w:rFonts w:ascii="楷体" w:eastAsia="楷体" w:hAnsi="楷体" w:cs="Times New Roman" w:hint="eastAsia"/>
          <w:sz w:val="36"/>
          <w:szCs w:val="36"/>
          <w:u w:val="single"/>
        </w:rPr>
        <w:t>日</w:t>
      </w: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4"/>
          <w:lang w:val="zh-CN"/>
        </w:rPr>
        <w:id w:val="139246350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B687DCA" w14:textId="44526F2C" w:rsidR="00AC144E" w:rsidRDefault="00AC144E">
          <w:pPr>
            <w:pStyle w:val="TOC"/>
            <w:ind w:firstLine="480"/>
          </w:pPr>
          <w:r>
            <w:rPr>
              <w:lang w:val="zh-CN"/>
            </w:rPr>
            <w:t>目录</w:t>
          </w:r>
        </w:p>
        <w:p w14:paraId="054B3764" w14:textId="3D62245A" w:rsidR="00C570B3" w:rsidRDefault="00AC144E">
          <w:pPr>
            <w:pStyle w:val="TOC1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9365370" w:history="1">
            <w:r w:rsidR="00C570B3" w:rsidRPr="008332C2">
              <w:rPr>
                <w:rStyle w:val="ac"/>
                <w:noProof/>
              </w:rPr>
              <w:t>一、 实验要求</w:t>
            </w:r>
            <w:r w:rsidR="00C570B3">
              <w:rPr>
                <w:noProof/>
                <w:webHidden/>
              </w:rPr>
              <w:tab/>
            </w:r>
            <w:r w:rsidR="00C570B3">
              <w:rPr>
                <w:noProof/>
                <w:webHidden/>
              </w:rPr>
              <w:fldChar w:fldCharType="begin"/>
            </w:r>
            <w:r w:rsidR="00C570B3">
              <w:rPr>
                <w:noProof/>
                <w:webHidden/>
              </w:rPr>
              <w:instrText xml:space="preserve"> PAGEREF _Toc59365370 \h </w:instrText>
            </w:r>
            <w:r w:rsidR="00C570B3">
              <w:rPr>
                <w:noProof/>
                <w:webHidden/>
              </w:rPr>
            </w:r>
            <w:r w:rsidR="00C570B3">
              <w:rPr>
                <w:noProof/>
                <w:webHidden/>
              </w:rPr>
              <w:fldChar w:fldCharType="separate"/>
            </w:r>
            <w:r w:rsidR="00C570B3">
              <w:rPr>
                <w:noProof/>
                <w:webHidden/>
              </w:rPr>
              <w:t>1</w:t>
            </w:r>
            <w:r w:rsidR="00C570B3">
              <w:rPr>
                <w:noProof/>
                <w:webHidden/>
              </w:rPr>
              <w:fldChar w:fldCharType="end"/>
            </w:r>
          </w:hyperlink>
        </w:p>
        <w:p w14:paraId="3198A808" w14:textId="5A275718" w:rsidR="00C570B3" w:rsidRDefault="00C570B3">
          <w:pPr>
            <w:pStyle w:val="TOC1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71" w:history="1">
            <w:r w:rsidRPr="008332C2">
              <w:rPr>
                <w:rStyle w:val="ac"/>
                <w:noProof/>
              </w:rPr>
              <w:t>二、 程序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73174B" w14:textId="617DC1CC" w:rsidR="00C570B3" w:rsidRDefault="00C570B3">
          <w:pPr>
            <w:pStyle w:val="TOC2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72" w:history="1">
            <w:r w:rsidRPr="008332C2">
              <w:rPr>
                <w:rStyle w:val="ac"/>
                <w:noProof/>
              </w:rPr>
              <w:t>2.1 任务1：将字符串中的小写字母变换成大写字母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5170AA" w14:textId="4180EFC7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73" w:history="1">
            <w:r w:rsidRPr="008332C2">
              <w:rPr>
                <w:rStyle w:val="ac"/>
                <w:noProof/>
              </w:rPr>
              <w:t>2.1.1 主框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5BEA20" w14:textId="2B9531F6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74" w:history="1">
            <w:r w:rsidRPr="008332C2">
              <w:rPr>
                <w:rStyle w:val="ac"/>
                <w:noProof/>
              </w:rPr>
              <w:t>2.1.2 输入字符串函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31823B" w14:textId="30C0A529" w:rsidR="00C570B3" w:rsidRDefault="00C570B3">
          <w:pPr>
            <w:pStyle w:val="TOC2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75" w:history="1">
            <w:r w:rsidRPr="008332C2">
              <w:rPr>
                <w:rStyle w:val="ac"/>
                <w:noProof/>
              </w:rPr>
              <w:t>2.2 任务2：在字符中找最大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5DC92C" w14:textId="286DCB6B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76" w:history="1">
            <w:r w:rsidRPr="008332C2">
              <w:rPr>
                <w:rStyle w:val="ac"/>
                <w:noProof/>
              </w:rPr>
              <w:t>2.2.1 主框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FB6CF9" w14:textId="2D573012" w:rsidR="00C570B3" w:rsidRDefault="00C570B3">
          <w:pPr>
            <w:pStyle w:val="TOC2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77" w:history="1">
            <w:r w:rsidRPr="008332C2">
              <w:rPr>
                <w:rStyle w:val="ac"/>
                <w:noProof/>
              </w:rPr>
              <w:t>2.3 任务3：输入数据组的排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904F4B" w14:textId="2A2B49C9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78" w:history="1">
            <w:r w:rsidRPr="008332C2">
              <w:rPr>
                <w:rStyle w:val="ac"/>
                <w:noProof/>
              </w:rPr>
              <w:t>2.3.1 主框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3ECAFB" w14:textId="470658FE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79" w:history="1">
            <w:r w:rsidRPr="008332C2">
              <w:rPr>
                <w:rStyle w:val="ac"/>
                <w:noProof/>
              </w:rPr>
              <w:t>2.3.2 字符串转化为数组函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FDFE1C" w14:textId="05D5AC0D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80" w:history="1">
            <w:r w:rsidRPr="008332C2">
              <w:rPr>
                <w:rStyle w:val="ac"/>
                <w:noProof/>
              </w:rPr>
              <w:t>2.3.3 十六进制显示十进制数函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0A6CFC" w14:textId="1D505F2A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81" w:history="1">
            <w:r w:rsidRPr="008332C2">
              <w:rPr>
                <w:rStyle w:val="ac"/>
                <w:noProof/>
              </w:rPr>
              <w:t>2.3.4 显示整个数组函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03E034" w14:textId="003326B8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82" w:history="1">
            <w:r w:rsidRPr="008332C2">
              <w:rPr>
                <w:rStyle w:val="ac"/>
                <w:noProof/>
              </w:rPr>
              <w:t>2.3.5 数组排序函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BD10DE" w14:textId="53ABCB8B" w:rsidR="00C570B3" w:rsidRDefault="00C570B3">
          <w:pPr>
            <w:pStyle w:val="TOC2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83" w:history="1">
            <w:r w:rsidRPr="008332C2">
              <w:rPr>
                <w:rStyle w:val="ac"/>
                <w:noProof/>
              </w:rPr>
              <w:t>2.4 任务4：时间实时显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3CF6A7" w14:textId="7DD773C5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84" w:history="1">
            <w:r w:rsidRPr="008332C2">
              <w:rPr>
                <w:rStyle w:val="ac"/>
                <w:noProof/>
              </w:rPr>
              <w:t>2.4.1 主框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CF54FC" w14:textId="2CDA7194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85" w:history="1">
            <w:r w:rsidRPr="008332C2">
              <w:rPr>
                <w:rStyle w:val="ac"/>
                <w:noProof/>
              </w:rPr>
              <w:t>2.4.2 时间校准函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FC2C1B" w14:textId="306ADEC0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86" w:history="1">
            <w:r w:rsidRPr="008332C2">
              <w:rPr>
                <w:rStyle w:val="ac"/>
                <w:noProof/>
              </w:rPr>
              <w:t>2.4.3 十进制显示函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34B224" w14:textId="39EDD345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87" w:history="1">
            <w:r w:rsidRPr="008332C2">
              <w:rPr>
                <w:rStyle w:val="ac"/>
                <w:noProof/>
              </w:rPr>
              <w:t>2.4.4 时间显示函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A300F9" w14:textId="616FF28B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88" w:history="1">
            <w:r w:rsidRPr="008332C2">
              <w:rPr>
                <w:rStyle w:val="ac"/>
                <w:noProof/>
              </w:rPr>
              <w:t>2.4.5 实时显示时间函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6912FE" w14:textId="067BB895" w:rsidR="00C570B3" w:rsidRDefault="00C570B3">
          <w:pPr>
            <w:pStyle w:val="TOC2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89" w:history="1">
            <w:r w:rsidRPr="008332C2">
              <w:rPr>
                <w:rStyle w:val="ac"/>
                <w:noProof/>
              </w:rPr>
              <w:t>2.5 任务5：返回操作系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0A7F81" w14:textId="4EDB695B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90" w:history="1">
            <w:r w:rsidRPr="008332C2">
              <w:rPr>
                <w:rStyle w:val="ac"/>
                <w:noProof/>
              </w:rPr>
              <w:t>2.5.1 主框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CA3A8D" w14:textId="0161C0EC" w:rsidR="00C570B3" w:rsidRDefault="00C570B3">
          <w:pPr>
            <w:pStyle w:val="TOC2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91" w:history="1">
            <w:r w:rsidRPr="008332C2">
              <w:rPr>
                <w:rStyle w:val="ac"/>
                <w:noProof/>
              </w:rPr>
              <w:t>2.6 设置系统页面及整合功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350007" w14:textId="3D8677E7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92" w:history="1">
            <w:r w:rsidRPr="008332C2">
              <w:rPr>
                <w:rStyle w:val="ac"/>
                <w:noProof/>
              </w:rPr>
              <w:t>2.6.1 主框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4EC6FD" w14:textId="4FBCBAC2" w:rsidR="00C570B3" w:rsidRDefault="00C570B3">
          <w:pPr>
            <w:pStyle w:val="TOC3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93" w:history="1">
            <w:r w:rsidRPr="008332C2">
              <w:rPr>
                <w:rStyle w:val="ac"/>
                <w:noProof/>
              </w:rPr>
              <w:t>2.6.2 显示主菜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34A576" w14:textId="10A17CFF" w:rsidR="00C570B3" w:rsidRDefault="00C570B3">
          <w:pPr>
            <w:pStyle w:val="TOC1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94" w:history="1">
            <w:r w:rsidRPr="008332C2">
              <w:rPr>
                <w:rStyle w:val="ac"/>
                <w:noProof/>
              </w:rPr>
              <w:t>三、 功能测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BC79A1" w14:textId="6CF4256E" w:rsidR="00C570B3" w:rsidRDefault="00C570B3">
          <w:pPr>
            <w:pStyle w:val="TOC2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95" w:history="1">
            <w:r w:rsidRPr="008332C2">
              <w:rPr>
                <w:rStyle w:val="ac"/>
                <w:noProof/>
              </w:rPr>
              <w:t>3.1 将字符串中的小写字母变换成大写字母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93068D" w14:textId="745060CA" w:rsidR="00C570B3" w:rsidRDefault="00C570B3">
          <w:pPr>
            <w:pStyle w:val="TOC2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96" w:history="1">
            <w:r w:rsidRPr="008332C2">
              <w:rPr>
                <w:rStyle w:val="ac"/>
                <w:noProof/>
              </w:rPr>
              <w:t>3.2 在字符中找最大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6F532C" w14:textId="09C69745" w:rsidR="00C570B3" w:rsidRDefault="00C570B3">
          <w:pPr>
            <w:pStyle w:val="TOC2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97" w:history="1">
            <w:r w:rsidRPr="008332C2">
              <w:rPr>
                <w:rStyle w:val="ac"/>
                <w:noProof/>
              </w:rPr>
              <w:t>3.3 输入数据组的排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D693E1" w14:textId="011C2CC6" w:rsidR="00C570B3" w:rsidRDefault="00C570B3">
          <w:pPr>
            <w:pStyle w:val="TOC2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98" w:history="1">
            <w:r w:rsidRPr="008332C2">
              <w:rPr>
                <w:rStyle w:val="ac"/>
                <w:noProof/>
              </w:rPr>
              <w:t>3.4 时间的显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F3F0DB" w14:textId="194BDC20" w:rsidR="00C570B3" w:rsidRDefault="00C570B3">
          <w:pPr>
            <w:pStyle w:val="TOC2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399" w:history="1">
            <w:r w:rsidRPr="008332C2">
              <w:rPr>
                <w:rStyle w:val="ac"/>
                <w:noProof/>
              </w:rPr>
              <w:t>3.5 返回操作系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3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6C04C2" w14:textId="74B43628" w:rsidR="00C570B3" w:rsidRDefault="00C570B3">
          <w:pPr>
            <w:pStyle w:val="TOC1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400" w:history="1">
            <w:r w:rsidRPr="008332C2">
              <w:rPr>
                <w:rStyle w:val="ac"/>
                <w:noProof/>
              </w:rPr>
              <w:t>四、 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4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FF626A" w14:textId="0170FA68" w:rsidR="00C570B3" w:rsidRDefault="00C570B3">
          <w:pPr>
            <w:pStyle w:val="TOC2"/>
            <w:tabs>
              <w:tab w:val="right" w:leader="dot" w:pos="9060"/>
            </w:tabs>
            <w:rPr>
              <w:rFonts w:cstheme="minorBidi"/>
              <w:noProof/>
              <w:kern w:val="2"/>
              <w:sz w:val="21"/>
            </w:rPr>
          </w:pPr>
          <w:hyperlink w:anchor="_Toc59365401" w:history="1">
            <w:r w:rsidRPr="008332C2">
              <w:rPr>
                <w:rStyle w:val="ac"/>
                <w:rFonts w:ascii="黑体" w:eastAsia="黑体" w:hAnsi="黑体"/>
                <w:noProof/>
              </w:rPr>
              <w:t>附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3654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AE6883" w14:textId="466F517A" w:rsidR="00AC144E" w:rsidRPr="00AC144E" w:rsidRDefault="00AC144E" w:rsidP="00C570B3">
          <w:pPr>
            <w:ind w:firstLine="48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47DF6D31" w14:textId="77777777" w:rsidR="00C570B3" w:rsidRDefault="00C570B3" w:rsidP="00AC144E">
      <w:pPr>
        <w:pStyle w:val="1"/>
        <w:spacing w:before="312" w:after="312"/>
        <w:sectPr w:rsidR="00C570B3" w:rsidSect="007F35D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418" w:right="1418" w:bottom="1418" w:left="1418" w:header="851" w:footer="992" w:gutter="0"/>
          <w:cols w:space="425"/>
          <w:docGrid w:type="lines" w:linePitch="312"/>
        </w:sectPr>
      </w:pPr>
    </w:p>
    <w:p w14:paraId="24F031B9" w14:textId="632CC71C" w:rsidR="00AC144E" w:rsidRPr="00AC144E" w:rsidRDefault="007829F1" w:rsidP="00AC144E">
      <w:pPr>
        <w:pStyle w:val="1"/>
        <w:spacing w:before="312" w:after="312"/>
      </w:pPr>
      <w:bookmarkStart w:id="1" w:name="_Toc59365370"/>
      <w:r>
        <w:rPr>
          <w:rFonts w:hint="eastAsia"/>
        </w:rPr>
        <w:lastRenderedPageBreak/>
        <w:t>实验要求</w:t>
      </w:r>
      <w:bookmarkEnd w:id="1"/>
    </w:p>
    <w:p w14:paraId="6B10349E" w14:textId="21A5513E" w:rsidR="00576CDE" w:rsidRDefault="00576CDE" w:rsidP="00576CDE">
      <w:pPr>
        <w:ind w:firstLine="480"/>
      </w:pPr>
      <w:r>
        <w:rPr>
          <w:rFonts w:hint="eastAsia"/>
        </w:rPr>
        <w:t>编写程序实现下列</w:t>
      </w:r>
      <w:r>
        <w:rPr>
          <w:rFonts w:hint="eastAsia"/>
        </w:rPr>
        <w:t>5</w:t>
      </w:r>
      <w:r>
        <w:rPr>
          <w:rFonts w:hint="eastAsia"/>
        </w:rPr>
        <w:t>项功能，通过从键盘输入</w:t>
      </w:r>
      <w:r>
        <w:rPr>
          <w:rFonts w:hint="eastAsia"/>
        </w:rPr>
        <w:t>1~5</w:t>
      </w:r>
      <w:r>
        <w:rPr>
          <w:rFonts w:hint="eastAsia"/>
        </w:rPr>
        <w:t>进行菜单式选择。</w:t>
      </w:r>
    </w:p>
    <w:p w14:paraId="58E92321" w14:textId="5941128F" w:rsidR="00576CDE" w:rsidRPr="00576CDE" w:rsidRDefault="00576CDE" w:rsidP="00576CDE">
      <w:pPr>
        <w:pStyle w:val="4"/>
      </w:pPr>
      <w:r>
        <w:rPr>
          <w:rFonts w:hint="eastAsia"/>
        </w:rPr>
        <w:t>按数字键“</w:t>
      </w:r>
      <w:r>
        <w:rPr>
          <w:rFonts w:hint="eastAsia"/>
        </w:rPr>
        <w:t>1</w:t>
      </w:r>
      <w:r>
        <w:rPr>
          <w:rFonts w:hint="eastAsia"/>
        </w:rPr>
        <w:t>”，完成</w:t>
      </w:r>
      <w:bookmarkStart w:id="2" w:name="_Hlk58094064"/>
      <w:r>
        <w:rPr>
          <w:rFonts w:hint="eastAsia"/>
        </w:rPr>
        <w:t>将字符串中的小写字母变换成大写字母</w:t>
      </w:r>
      <w:bookmarkEnd w:id="2"/>
      <w:r>
        <w:rPr>
          <w:rFonts w:hint="eastAsia"/>
        </w:rPr>
        <w:t>。用户输入由英文大小写字母或数字</w:t>
      </w:r>
      <w:r>
        <w:rPr>
          <w:rFonts w:hint="eastAsia"/>
        </w:rPr>
        <w:t>0~9</w:t>
      </w:r>
      <w:r>
        <w:rPr>
          <w:rFonts w:hint="eastAsia"/>
        </w:rPr>
        <w:t>组成的字符串（以回车结束），变换后按下列格式在屏幕上显示：</w:t>
      </w:r>
      <w:r>
        <w:rPr>
          <w:rFonts w:hint="eastAsia"/>
        </w:rPr>
        <w:t xml:space="preserve"> </w:t>
      </w:r>
      <w:r>
        <w:t xml:space="preserve"> </w:t>
      </w:r>
      <w:r w:rsidR="00345C33">
        <w:t xml:space="preserve">  </w:t>
      </w:r>
      <w:r w:rsidR="00201601">
        <w:t xml:space="preserve">       </w:t>
      </w:r>
      <w:r>
        <w:rPr>
          <w:rFonts w:hint="eastAsia"/>
        </w:rPr>
        <w:t>&lt;</w:t>
      </w:r>
      <w:r>
        <w:rPr>
          <w:rFonts w:hint="eastAsia"/>
        </w:rPr>
        <w:t>原字符串</w:t>
      </w:r>
      <w:r>
        <w:t>&gt;</w:t>
      </w:r>
      <w:r>
        <w:rPr>
          <w:rFonts w:hint="eastAsia"/>
        </w:rPr>
        <w:t>：</w:t>
      </w:r>
      <w:r>
        <w:rPr>
          <w:rFonts w:hint="eastAsia"/>
        </w:rPr>
        <w:t>a</w:t>
      </w:r>
      <w:r>
        <w:t xml:space="preserve">bcdgyt0092                                                    </w:t>
      </w:r>
      <w:r w:rsidR="00345C33">
        <w:t xml:space="preserve">  </w:t>
      </w:r>
      <w:r>
        <w:rPr>
          <w:rFonts w:hint="eastAsia"/>
        </w:rPr>
        <w:t>&lt;</w:t>
      </w:r>
      <w:r>
        <w:rPr>
          <w:rFonts w:hint="eastAsia"/>
        </w:rPr>
        <w:t>新字符串</w:t>
      </w:r>
      <w:r>
        <w:t>&gt;</w:t>
      </w:r>
      <w:r>
        <w:rPr>
          <w:rFonts w:hint="eastAsia"/>
        </w:rPr>
        <w:t>：</w:t>
      </w:r>
      <w:r>
        <w:rPr>
          <w:rFonts w:hint="eastAsia"/>
        </w:rPr>
        <w:t>A</w:t>
      </w:r>
      <w:r>
        <w:t xml:space="preserve">BCDGYT0092                                                  </w:t>
      </w:r>
      <w:r>
        <w:rPr>
          <w:rFonts w:hint="eastAsia"/>
        </w:rPr>
        <w:t>按任意键重做；按</w:t>
      </w:r>
      <w:r>
        <w:rPr>
          <w:rFonts w:hint="eastAsia"/>
        </w:rPr>
        <w:t>Esc</w:t>
      </w:r>
      <w:r>
        <w:rPr>
          <w:rFonts w:hint="eastAsia"/>
        </w:rPr>
        <w:t>键返回主菜单</w:t>
      </w:r>
    </w:p>
    <w:p w14:paraId="7C3E2EDD" w14:textId="12186D23" w:rsidR="00893CF1" w:rsidRPr="00893CF1" w:rsidRDefault="00576CDE" w:rsidP="00893CF1">
      <w:pPr>
        <w:pStyle w:val="4"/>
      </w:pPr>
      <w:r>
        <w:rPr>
          <w:rFonts w:hint="eastAsia"/>
        </w:rPr>
        <w:t>按数字键“</w:t>
      </w:r>
      <w:r>
        <w:rPr>
          <w:rFonts w:hint="eastAsia"/>
        </w:rPr>
        <w:t>2</w:t>
      </w:r>
      <w:r>
        <w:rPr>
          <w:rFonts w:hint="eastAsia"/>
        </w:rPr>
        <w:t>”，完成</w:t>
      </w:r>
      <w:bookmarkStart w:id="3" w:name="_Hlk58156826"/>
      <w:r>
        <w:rPr>
          <w:rFonts w:hint="eastAsia"/>
        </w:rPr>
        <w:t>在</w:t>
      </w:r>
      <w:r w:rsidR="00893CF1">
        <w:rPr>
          <w:rFonts w:hint="eastAsia"/>
        </w:rPr>
        <w:t>字符中找最大值</w:t>
      </w:r>
      <w:bookmarkEnd w:id="3"/>
      <w:r w:rsidR="00893CF1">
        <w:rPr>
          <w:rFonts w:hint="eastAsia"/>
        </w:rPr>
        <w:t>。用户输入由英文大小写字母或数字</w:t>
      </w:r>
      <w:r w:rsidR="00893CF1">
        <w:rPr>
          <w:rFonts w:hint="eastAsia"/>
        </w:rPr>
        <w:t>0~9</w:t>
      </w:r>
      <w:r w:rsidR="00893CF1">
        <w:rPr>
          <w:rFonts w:hint="eastAsia"/>
        </w:rPr>
        <w:t>组成的字符串（以回车结束），找出最大值后按下列格式在屏幕上显示：</w:t>
      </w:r>
      <w:r w:rsidR="00893CF1">
        <w:rPr>
          <w:rFonts w:hint="eastAsia"/>
        </w:rPr>
        <w:t xml:space="preserve"> </w:t>
      </w:r>
      <w:r w:rsidR="00893CF1">
        <w:t xml:space="preserve">             </w:t>
      </w:r>
      <w:r w:rsidR="00345C33">
        <w:t xml:space="preserve">  </w:t>
      </w:r>
      <w:r w:rsidR="00201601">
        <w:t xml:space="preserve">   </w:t>
      </w:r>
      <w:r w:rsidR="00893CF1">
        <w:rPr>
          <w:rFonts w:hint="eastAsia"/>
        </w:rPr>
        <w:t>&lt;</w:t>
      </w:r>
      <w:r w:rsidR="00893CF1">
        <w:rPr>
          <w:rFonts w:hint="eastAsia"/>
        </w:rPr>
        <w:t>原字符串</w:t>
      </w:r>
      <w:r w:rsidR="00893CF1">
        <w:t>&gt;T</w:t>
      </w:r>
      <w:r w:rsidR="00893CF1">
        <w:rPr>
          <w:rFonts w:hint="eastAsia"/>
        </w:rPr>
        <w:t>he</w:t>
      </w:r>
      <w:r w:rsidR="00893CF1">
        <w:t xml:space="preserve"> maximum is &lt;</w:t>
      </w:r>
      <w:r w:rsidR="00893CF1">
        <w:rPr>
          <w:rFonts w:hint="eastAsia"/>
        </w:rPr>
        <w:t>最大值</w:t>
      </w:r>
      <w:r w:rsidR="00893CF1">
        <w:t>&gt;</w:t>
      </w:r>
      <w:r w:rsidR="00893CF1">
        <w:rPr>
          <w:rFonts w:hint="eastAsia"/>
        </w:rPr>
        <w:t>.</w:t>
      </w:r>
      <w:r w:rsidR="00893CF1">
        <w:t xml:space="preserve">                                        </w:t>
      </w:r>
      <w:r w:rsidR="00201601">
        <w:t xml:space="preserve">      </w:t>
      </w:r>
      <w:r w:rsidR="00893CF1">
        <w:rPr>
          <w:rFonts w:hint="eastAsia"/>
        </w:rPr>
        <w:t>按任意键重做；按</w:t>
      </w:r>
      <w:r w:rsidR="00893CF1">
        <w:rPr>
          <w:rFonts w:hint="eastAsia"/>
        </w:rPr>
        <w:t>Esc</w:t>
      </w:r>
      <w:r w:rsidR="00893CF1">
        <w:rPr>
          <w:rFonts w:hint="eastAsia"/>
        </w:rPr>
        <w:t>键返回主菜单</w:t>
      </w:r>
    </w:p>
    <w:p w14:paraId="2D5D65A3" w14:textId="6AA2831D" w:rsidR="00576CDE" w:rsidRDefault="00893CF1" w:rsidP="00576CDE">
      <w:pPr>
        <w:pStyle w:val="4"/>
      </w:pPr>
      <w:r>
        <w:rPr>
          <w:rFonts w:hint="eastAsia"/>
        </w:rPr>
        <w:t>按数字键“</w:t>
      </w:r>
      <w:r>
        <w:rPr>
          <w:rFonts w:hint="eastAsia"/>
        </w:rPr>
        <w:t>3</w:t>
      </w:r>
      <w:r>
        <w:rPr>
          <w:rFonts w:hint="eastAsia"/>
        </w:rPr>
        <w:t>”，完成输入数据组的排序。用户输入一组十进制数值（小于</w:t>
      </w:r>
      <w:r>
        <w:rPr>
          <w:rFonts w:hint="eastAsia"/>
        </w:rPr>
        <w:t>255</w:t>
      </w:r>
      <w:r>
        <w:rPr>
          <w:rFonts w:hint="eastAsia"/>
        </w:rPr>
        <w:t>），然后变换成十六进制数，并按递增方式进行排序，按下列格式在屏幕上显示：</w:t>
      </w:r>
      <w:r>
        <w:rPr>
          <w:rFonts w:hint="eastAsia"/>
        </w:rPr>
        <w:t xml:space="preserve"> </w:t>
      </w:r>
      <w:r>
        <w:t xml:space="preserve">        </w:t>
      </w:r>
      <w:r w:rsidR="00345C33">
        <w:t xml:space="preserve">  </w:t>
      </w:r>
      <w:r w:rsidR="00201601">
        <w:t xml:space="preserve">    </w:t>
      </w:r>
      <w:r>
        <w:rPr>
          <w:rFonts w:hint="eastAsia"/>
        </w:rPr>
        <w:t>&lt;</w:t>
      </w:r>
      <w:r>
        <w:rPr>
          <w:rFonts w:hint="eastAsia"/>
        </w:rPr>
        <w:t>原数值串</w:t>
      </w:r>
      <w:r>
        <w:t xml:space="preserve">&gt;                                                                </w:t>
      </w:r>
      <w:r w:rsidR="00345C33">
        <w:t xml:space="preserve">  </w:t>
      </w:r>
      <w:r w:rsidR="00201601">
        <w:t xml:space="preserve">    </w:t>
      </w:r>
      <w:r>
        <w:rPr>
          <w:rFonts w:hint="eastAsia"/>
        </w:rPr>
        <w:t>&lt;</w:t>
      </w:r>
      <w:r>
        <w:rPr>
          <w:rFonts w:hint="eastAsia"/>
        </w:rPr>
        <w:t>新数值串</w:t>
      </w:r>
      <w:r>
        <w:t xml:space="preserve">&gt;                                                                </w:t>
      </w:r>
      <w:r w:rsidR="00201601">
        <w:t xml:space="preserve">    </w:t>
      </w:r>
      <w:r>
        <w:rPr>
          <w:rFonts w:hint="eastAsia"/>
        </w:rPr>
        <w:t>按任意键重做；按</w:t>
      </w:r>
      <w:r>
        <w:rPr>
          <w:rFonts w:hint="eastAsia"/>
        </w:rPr>
        <w:t>Esc</w:t>
      </w:r>
      <w:r>
        <w:rPr>
          <w:rFonts w:hint="eastAsia"/>
        </w:rPr>
        <w:t>键返回主菜单</w:t>
      </w:r>
    </w:p>
    <w:p w14:paraId="6CFAA367" w14:textId="0B398B8A" w:rsidR="00576CDE" w:rsidRDefault="00893CF1" w:rsidP="00576CDE">
      <w:pPr>
        <w:pStyle w:val="4"/>
      </w:pPr>
      <w:r>
        <w:rPr>
          <w:rFonts w:hint="eastAsia"/>
        </w:rPr>
        <w:t>按数字键“</w:t>
      </w:r>
      <w:r>
        <w:rPr>
          <w:rFonts w:hint="eastAsia"/>
        </w:rPr>
        <w:t>4</w:t>
      </w:r>
      <w:r>
        <w:rPr>
          <w:rFonts w:hint="eastAsia"/>
        </w:rPr>
        <w:t>”，完成时间的显示。首先提示用户对时，即改变系统的定时器</w:t>
      </w:r>
      <w:r>
        <w:rPr>
          <w:rFonts w:hint="eastAsia"/>
        </w:rPr>
        <w:t>H</w:t>
      </w:r>
      <w:r>
        <w:t>H:MM:SS</w:t>
      </w:r>
      <w:r>
        <w:rPr>
          <w:rFonts w:hint="eastAsia"/>
        </w:rPr>
        <w:t>（以冒号间隔，回车结束），然后在屏幕的右上角实时显示出时间</w:t>
      </w:r>
      <w:r>
        <w:rPr>
          <w:rFonts w:hint="eastAsia"/>
        </w:rPr>
        <w:t>H</w:t>
      </w:r>
      <w:r>
        <w:t>H:MM:SS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t xml:space="preserve">                                                            </w:t>
      </w:r>
      <w:r w:rsidR="00201601">
        <w:t xml:space="preserve">   </w:t>
      </w:r>
      <w:r>
        <w:rPr>
          <w:rFonts w:hint="eastAsia"/>
        </w:rPr>
        <w:t>按任意键重做；按</w:t>
      </w:r>
      <w:r>
        <w:rPr>
          <w:rFonts w:hint="eastAsia"/>
        </w:rPr>
        <w:t>Esc</w:t>
      </w:r>
      <w:r>
        <w:rPr>
          <w:rFonts w:hint="eastAsia"/>
        </w:rPr>
        <w:t>键返回主菜单</w:t>
      </w:r>
    </w:p>
    <w:p w14:paraId="625C52CE" w14:textId="65DE94EA" w:rsidR="00576CDE" w:rsidRPr="00576CDE" w:rsidRDefault="00893CF1" w:rsidP="00576CDE">
      <w:pPr>
        <w:pStyle w:val="4"/>
      </w:pPr>
      <w:r>
        <w:rPr>
          <w:rFonts w:hint="eastAsia"/>
        </w:rPr>
        <w:t>按数字键“</w:t>
      </w:r>
      <w:r>
        <w:rPr>
          <w:rFonts w:hint="eastAsia"/>
        </w:rPr>
        <w:t>5</w:t>
      </w:r>
      <w:r>
        <w:rPr>
          <w:rFonts w:hint="eastAsia"/>
        </w:rPr>
        <w:t>”，结束程序的运行，返回操作系统</w:t>
      </w:r>
    </w:p>
    <w:p w14:paraId="5541480E" w14:textId="59C61B64" w:rsidR="00E7754B" w:rsidRDefault="007F30D7" w:rsidP="00E7754B">
      <w:pPr>
        <w:pStyle w:val="1"/>
        <w:spacing w:before="312" w:after="312"/>
      </w:pPr>
      <w:bookmarkStart w:id="4" w:name="_Toc59365371"/>
      <w:bookmarkEnd w:id="0"/>
      <w:r>
        <w:rPr>
          <w:rFonts w:hint="eastAsia"/>
        </w:rPr>
        <w:t>程序设计</w:t>
      </w:r>
      <w:bookmarkEnd w:id="4"/>
    </w:p>
    <w:p w14:paraId="2015B8BA" w14:textId="51891917" w:rsidR="007F30D7" w:rsidRDefault="00B535CE" w:rsidP="007F30D7">
      <w:pPr>
        <w:ind w:firstLine="480"/>
      </w:pPr>
      <w:r>
        <w:rPr>
          <w:rFonts w:hint="eastAsia"/>
        </w:rPr>
        <w:t>采用分模块的方式，把前四个任务分别写程四个函数，最后设计系统页面，整合所有功能。</w:t>
      </w:r>
      <w:r w:rsidR="009227B0">
        <w:rPr>
          <w:rFonts w:hint="eastAsia"/>
        </w:rPr>
        <w:t>接下来分别说明四个任务和系统页面的设计</w:t>
      </w:r>
      <w:r w:rsidR="0016676F">
        <w:rPr>
          <w:rFonts w:hint="eastAsia"/>
        </w:rPr>
        <w:t>。</w:t>
      </w:r>
    </w:p>
    <w:p w14:paraId="362BB802" w14:textId="24E82C30" w:rsidR="0016676F" w:rsidRPr="0016676F" w:rsidRDefault="0016676F" w:rsidP="0016676F">
      <w:pPr>
        <w:ind w:firstLine="480"/>
      </w:pPr>
      <w:r>
        <w:rPr>
          <w:rFonts w:hint="eastAsia"/>
        </w:rPr>
        <w:t>数据段和堆栈段定义如下所示</w:t>
      </w:r>
    </w:p>
    <w:p w14:paraId="463EF354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ATAS SEGMENT  </w:t>
      </w:r>
    </w:p>
    <w:p w14:paraId="7809A5BE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Menu1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ush 1 To Capitalize String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5286E20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Menu2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ush 2 To Find The Maximum of The String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B157E18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Menu3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ush 3 To Sort The Array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293289A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TIPMenu4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ush 4 To Show Time in Real Time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289532C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Menu5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ush 5 To Exit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9486D70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1A9B5335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bookmarkStart w:id="5" w:name="_Hlk58143623"/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PInputString</w:t>
      </w:r>
      <w:bookmarkEnd w:id="5"/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lease input string: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3D3E9DA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OriginalString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Original string: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3BF229F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NewString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New string: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69FD9BE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4D713FC4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Max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The maximum is 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CA811B5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26BBF584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InputArray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lease input array: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3C69B9A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OriginalArray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Original array: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54C23D5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NewArray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New array: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50787C3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5CEFEE19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InputTIME DB 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lease input TIME(HH:MM:SS:):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16676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B8E2000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166EA7EC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2E2CCF65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BUFFSTRING  DB 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81D142F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DB ?  </w:t>
      </w:r>
    </w:p>
    <w:p w14:paraId="5E9C1548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DB 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UP(?)  </w:t>
      </w:r>
    </w:p>
    <w:p w14:paraId="24E94C91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RRAY DB 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UP(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52B0F40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RRAYLength DB 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FF4C30B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RRAYSorted DB 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UP(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BEB710F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piltSymbol DB ?  </w:t>
      </w:r>
    </w:p>
    <w:p w14:paraId="425D343A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MEBUFF DB 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UP(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CA95E94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589E0E82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EMP DB 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29F7AA7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Decimal DB 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B3121F2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HEX DB 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6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6F0337B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此处输入数据段代码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</w:p>
    <w:p w14:paraId="67F3C52E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ATAS ENDS  </w:t>
      </w:r>
    </w:p>
    <w:p w14:paraId="0DE06B34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57D562C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ACKS SEGMENT  </w:t>
      </w:r>
    </w:p>
    <w:p w14:paraId="645FBD3C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DB </w:t>
      </w:r>
      <w:r w:rsidRPr="0016676F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UP(?)  </w:t>
      </w:r>
    </w:p>
    <w:p w14:paraId="47EB8C53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OP LABEL WORD  </w:t>
      </w:r>
    </w:p>
    <w:p w14:paraId="32732AB7" w14:textId="77777777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此处输入堆栈段代码</w:t>
      </w: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71FF66A" w14:textId="797C73A2" w:rsidR="0016676F" w:rsidRPr="0016676F" w:rsidRDefault="0016676F" w:rsidP="0016676F">
      <w:pPr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16676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ACKS ENDS  </w:t>
      </w:r>
    </w:p>
    <w:p w14:paraId="69400322" w14:textId="6EE39844" w:rsidR="0016676F" w:rsidRDefault="0016676F" w:rsidP="007F30D7">
      <w:pPr>
        <w:ind w:firstLine="480"/>
      </w:pPr>
      <w:r>
        <w:rPr>
          <w:rFonts w:hint="eastAsia"/>
        </w:rPr>
        <w:t>在数据段中，</w:t>
      </w:r>
      <w:r>
        <w:rPr>
          <w:rFonts w:hint="eastAsia"/>
        </w:rPr>
        <w:t>T</w:t>
      </w:r>
      <w:r>
        <w:t>IP</w:t>
      </w:r>
      <w:r>
        <w:rPr>
          <w:rFonts w:hint="eastAsia"/>
        </w:rPr>
        <w:t>xx</w:t>
      </w:r>
      <w:r>
        <w:rPr>
          <w:rFonts w:hint="eastAsia"/>
        </w:rPr>
        <w:t>用于</w:t>
      </w:r>
      <w:r w:rsidR="00153A59">
        <w:rPr>
          <w:rFonts w:hint="eastAsia"/>
        </w:rPr>
        <w:t>显示的</w:t>
      </w:r>
      <w:r>
        <w:rPr>
          <w:rFonts w:hint="eastAsia"/>
        </w:rPr>
        <w:t>提示信息或者结果，</w:t>
      </w:r>
      <w:r>
        <w:t>BUFFSTRING</w:t>
      </w:r>
      <w:r>
        <w:rPr>
          <w:rFonts w:hint="eastAsia"/>
        </w:rPr>
        <w:t>用于存放输入进来的字符串，</w:t>
      </w:r>
      <w:r>
        <w:rPr>
          <w:rFonts w:hint="eastAsia"/>
        </w:rPr>
        <w:t>A</w:t>
      </w:r>
      <w:r>
        <w:t>RRAY</w:t>
      </w:r>
      <w:r>
        <w:rPr>
          <w:rFonts w:hint="eastAsia"/>
        </w:rPr>
        <w:t>用于存放从字符串转码来的十进制数组，</w:t>
      </w:r>
      <w:r>
        <w:t>ARRAYL</w:t>
      </w:r>
      <w:r>
        <w:rPr>
          <w:rFonts w:hint="eastAsia"/>
        </w:rPr>
        <w:t>ength</w:t>
      </w:r>
      <w:r>
        <w:rPr>
          <w:rFonts w:hint="eastAsia"/>
        </w:rPr>
        <w:t>用于存放数组的长度，</w:t>
      </w:r>
      <w:r>
        <w:t>ARRAYS</w:t>
      </w:r>
      <w:r>
        <w:rPr>
          <w:rFonts w:hint="eastAsia"/>
        </w:rPr>
        <w:t>orted</w:t>
      </w:r>
      <w:r>
        <w:rPr>
          <w:rFonts w:hint="eastAsia"/>
        </w:rPr>
        <w:t>用于存放按增序排好的数组，</w:t>
      </w:r>
      <w:r>
        <w:rPr>
          <w:rFonts w:hint="eastAsia"/>
        </w:rPr>
        <w:t>Spilt</w:t>
      </w:r>
      <w:r>
        <w:t>S</w:t>
      </w:r>
      <w:r>
        <w:rPr>
          <w:rFonts w:hint="eastAsia"/>
        </w:rPr>
        <w:t>ymbol</w:t>
      </w:r>
      <w:r>
        <w:rPr>
          <w:rFonts w:hint="eastAsia"/>
        </w:rPr>
        <w:t>用于存放用于隔开数据的字符（在本文中“，”用于隔开数组中的数据，“：”用于隔开时间），</w:t>
      </w:r>
      <w:r>
        <w:lastRenderedPageBreak/>
        <w:t>TEMP</w:t>
      </w:r>
      <w:r>
        <w:rPr>
          <w:rFonts w:hint="eastAsia"/>
        </w:rPr>
        <w:t>用于临时存放数据，</w:t>
      </w:r>
      <w:r>
        <w:rPr>
          <w:rFonts w:hint="eastAsia"/>
        </w:rPr>
        <w:t>Decimal</w:t>
      </w:r>
      <w:r>
        <w:rPr>
          <w:rFonts w:hint="eastAsia"/>
        </w:rPr>
        <w:t>用于输出十进制数时的除数，</w:t>
      </w:r>
      <w:r>
        <w:rPr>
          <w:rFonts w:hint="eastAsia"/>
        </w:rPr>
        <w:t>H</w:t>
      </w:r>
      <w:r>
        <w:t>EX</w:t>
      </w:r>
      <w:r>
        <w:rPr>
          <w:rFonts w:hint="eastAsia"/>
        </w:rPr>
        <w:t>用于输出十六进制数时的除数。</w:t>
      </w:r>
    </w:p>
    <w:p w14:paraId="049768E5" w14:textId="1D0D5B09" w:rsidR="0016676F" w:rsidRDefault="0016676F" w:rsidP="007F30D7">
      <w:pPr>
        <w:ind w:firstLine="480"/>
      </w:pPr>
      <w:r>
        <w:rPr>
          <w:rFonts w:hint="eastAsia"/>
        </w:rPr>
        <w:t>在堆栈段中，开辟</w:t>
      </w:r>
      <w:r>
        <w:rPr>
          <w:rFonts w:hint="eastAsia"/>
        </w:rPr>
        <w:t>100</w:t>
      </w:r>
      <w:r>
        <w:rPr>
          <w:rFonts w:hint="eastAsia"/>
        </w:rPr>
        <w:t>个字节的空间，用</w:t>
      </w:r>
      <w:r>
        <w:rPr>
          <w:rFonts w:hint="eastAsia"/>
        </w:rPr>
        <w:t>T</w:t>
      </w:r>
      <w:r>
        <w:t>OP</w:t>
      </w:r>
      <w:r w:rsidR="00827234">
        <w:rPr>
          <w:rFonts w:hint="eastAsia"/>
        </w:rPr>
        <w:t>可以采用字型访问该空间。</w:t>
      </w:r>
    </w:p>
    <w:p w14:paraId="36274D93" w14:textId="2A0458A1" w:rsidR="006F441C" w:rsidRDefault="009227B0" w:rsidP="006F441C">
      <w:pPr>
        <w:pStyle w:val="2"/>
      </w:pPr>
      <w:bookmarkStart w:id="6" w:name="_Toc59365372"/>
      <w:r>
        <w:rPr>
          <w:rFonts w:hint="eastAsia"/>
        </w:rPr>
        <w:t>任务</w:t>
      </w:r>
      <w:r>
        <w:rPr>
          <w:rFonts w:hint="eastAsia"/>
        </w:rPr>
        <w:t>1</w:t>
      </w:r>
      <w:r>
        <w:rPr>
          <w:rFonts w:hint="eastAsia"/>
        </w:rPr>
        <w:t>：</w:t>
      </w:r>
      <w:r w:rsidRPr="009227B0">
        <w:rPr>
          <w:rFonts w:hint="eastAsia"/>
        </w:rPr>
        <w:t>将字符串中的小写字母变换成大写字母</w:t>
      </w:r>
      <w:bookmarkEnd w:id="6"/>
    </w:p>
    <w:p w14:paraId="03C8D329" w14:textId="1C8E50F9" w:rsidR="000402AC" w:rsidRPr="000402AC" w:rsidRDefault="000402AC" w:rsidP="000402AC">
      <w:pPr>
        <w:pStyle w:val="3"/>
      </w:pPr>
      <w:bookmarkStart w:id="7" w:name="_Toc59365373"/>
      <w:r>
        <w:rPr>
          <w:rFonts w:hint="eastAsia"/>
        </w:rPr>
        <w:t>主框架</w:t>
      </w:r>
      <w:bookmarkEnd w:id="7"/>
    </w:p>
    <w:p w14:paraId="541DF62F" w14:textId="3559D3E7" w:rsidR="009227B0" w:rsidRPr="00C50E7F" w:rsidRDefault="006F441C" w:rsidP="00C50E7F">
      <w:pPr>
        <w:ind w:firstLine="480"/>
      </w:pPr>
      <w:r>
        <w:rPr>
          <w:rFonts w:hint="eastAsia"/>
        </w:rPr>
        <w:t>程序主要使用遍历访问的方法，当找到小写字母后把原字符与上</w:t>
      </w:r>
      <w:r>
        <w:rPr>
          <w:rFonts w:hint="eastAsia"/>
        </w:rPr>
        <w:t>5</w:t>
      </w:r>
      <w:r>
        <w:t>FH</w:t>
      </w:r>
      <w:r>
        <w:rPr>
          <w:rFonts w:hint="eastAsia"/>
        </w:rPr>
        <w:t>便可以得到其对应大写字母的</w:t>
      </w:r>
      <w:r>
        <w:rPr>
          <w:rFonts w:hint="eastAsia"/>
        </w:rPr>
        <w:t>A</w:t>
      </w:r>
      <w:r>
        <w:t>SCII</w:t>
      </w:r>
      <w:r>
        <w:rPr>
          <w:rFonts w:hint="eastAsia"/>
        </w:rPr>
        <w:t>码。</w:t>
      </w:r>
      <w:r w:rsidR="00827234">
        <w:rPr>
          <w:rFonts w:hint="eastAsia"/>
        </w:rPr>
        <w:t>该任务模块的基本思路如</w:t>
      </w:r>
      <w:r w:rsidR="00836615">
        <w:fldChar w:fldCharType="begin"/>
      </w:r>
      <w:r w:rsidR="00836615">
        <w:instrText xml:space="preserve"> </w:instrText>
      </w:r>
      <w:r w:rsidR="00836615">
        <w:rPr>
          <w:rFonts w:hint="eastAsia"/>
        </w:rPr>
        <w:instrText>REF _Ref58098888 \h</w:instrText>
      </w:r>
      <w:r w:rsidR="00836615">
        <w:instrText xml:space="preserve"> </w:instrText>
      </w:r>
      <w:r w:rsidR="00836615">
        <w:fldChar w:fldCharType="separate"/>
      </w:r>
      <w:r w:rsidR="00836615">
        <w:t>图</w:t>
      </w:r>
      <w:r w:rsidR="00836615">
        <w:t xml:space="preserve"> </w:t>
      </w:r>
      <w:r w:rsidR="00836615">
        <w:rPr>
          <w:noProof/>
        </w:rPr>
        <w:t>1</w:t>
      </w:r>
      <w:r w:rsidR="00836615">
        <w:fldChar w:fldCharType="end"/>
      </w:r>
      <w:r w:rsidR="00827234">
        <w:rPr>
          <w:rFonts w:hint="eastAsia"/>
        </w:rPr>
        <w:t>所示</w:t>
      </w:r>
      <w:r w:rsidR="00C50E7F">
        <w:rPr>
          <w:rFonts w:hint="eastAsia"/>
        </w:rPr>
        <w:t>。最后把程序封装为函数</w:t>
      </w:r>
      <w:r w:rsidR="00C50E7F" w:rsidRPr="001462E9">
        <w:rPr>
          <w:position w:val="-10"/>
        </w:rPr>
        <w:object w:dxaOrig="1660" w:dyaOrig="320" w14:anchorId="17ED3C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55pt;height:16.3pt" o:ole="">
            <v:imagedata r:id="rId15" o:title=""/>
          </v:shape>
          <o:OLEObject Type="Embed" ProgID="Equation.DSMT4" ShapeID="_x0000_i1025" DrawAspect="Content" ObjectID="_1669978178" r:id="rId16"/>
        </w:object>
      </w:r>
      <w:r w:rsidR="00C50E7F">
        <w:rPr>
          <w:rFonts w:hint="eastAsia"/>
        </w:rPr>
        <w:t>，无入口和出口参数，在函数的开头和结尾加上保护现场和恢复现场。</w:t>
      </w:r>
      <w:r w:rsidR="00AC144E">
        <w:rPr>
          <w:rFonts w:hint="eastAsia"/>
        </w:rPr>
        <w:t>该任务模块的基本思路如</w:t>
      </w:r>
      <w:r w:rsidR="00AC144E">
        <w:fldChar w:fldCharType="begin"/>
      </w:r>
      <w:r w:rsidR="00AC144E">
        <w:instrText xml:space="preserve"> </w:instrText>
      </w:r>
      <w:r w:rsidR="00AC144E">
        <w:rPr>
          <w:rFonts w:hint="eastAsia"/>
        </w:rPr>
        <w:instrText>REF _Ref58098888 \h</w:instrText>
      </w:r>
      <w:r w:rsidR="00AC144E">
        <w:instrText xml:space="preserve"> </w:instrText>
      </w:r>
      <w:r w:rsidR="00AC144E">
        <w:fldChar w:fldCharType="separate"/>
      </w:r>
      <w:r w:rsidR="00AC144E">
        <w:t>图</w:t>
      </w:r>
      <w:r w:rsidR="00AC144E">
        <w:t xml:space="preserve"> </w:t>
      </w:r>
      <w:r w:rsidR="00AC144E">
        <w:rPr>
          <w:noProof/>
        </w:rPr>
        <w:t>1</w:t>
      </w:r>
      <w:r w:rsidR="00AC144E">
        <w:fldChar w:fldCharType="end"/>
      </w:r>
      <w:r w:rsidR="00AC144E">
        <w:rPr>
          <w:rFonts w:hint="eastAsia"/>
        </w:rPr>
        <w:t>所示</w:t>
      </w:r>
    </w:p>
    <w:p w14:paraId="711780B6" w14:textId="67BD804B" w:rsidR="00836615" w:rsidRDefault="00AA4690" w:rsidP="00836615">
      <w:pPr>
        <w:pStyle w:val="aa"/>
        <w:keepNext/>
      </w:pPr>
      <w:r>
        <w:rPr>
          <w:noProof/>
        </w:rPr>
        <w:drawing>
          <wp:inline distT="0" distB="0" distL="0" distR="0" wp14:anchorId="41BAC642" wp14:editId="4156563D">
            <wp:extent cx="4904546" cy="3935646"/>
            <wp:effectExtent l="0" t="0" r="0" b="825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5630" cy="3960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73C8B1" w14:textId="7FAF4309" w:rsidR="00827234" w:rsidRDefault="00836615" w:rsidP="00836615">
      <w:pPr>
        <w:pStyle w:val="a7"/>
        <w:ind w:firstLine="480"/>
      </w:pPr>
      <w:bookmarkStart w:id="8" w:name="_Ref58098888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1</w:t>
      </w:r>
      <w:r>
        <w:fldChar w:fldCharType="end"/>
      </w:r>
      <w:bookmarkEnd w:id="8"/>
      <w:r w:rsidR="00124CBF">
        <w:rPr>
          <w:rFonts w:hint="eastAsia"/>
        </w:rPr>
        <w:t>任务一主流程图</w:t>
      </w:r>
    </w:p>
    <w:p w14:paraId="4C2AAEB5" w14:textId="3FCF9FEC" w:rsidR="00630540" w:rsidRDefault="00630540" w:rsidP="00630540">
      <w:pPr>
        <w:pStyle w:val="3"/>
      </w:pPr>
      <w:bookmarkStart w:id="9" w:name="_Toc59365374"/>
      <w:r>
        <w:rPr>
          <w:rFonts w:hint="eastAsia"/>
        </w:rPr>
        <w:t>输入字符串函数</w:t>
      </w:r>
      <w:bookmarkEnd w:id="9"/>
    </w:p>
    <w:p w14:paraId="25BF1C05" w14:textId="49C4910B" w:rsidR="001366AF" w:rsidRDefault="001366AF" w:rsidP="001366AF">
      <w:pPr>
        <w:ind w:firstLine="480"/>
      </w:pPr>
      <w:r>
        <w:rPr>
          <w:rFonts w:hint="eastAsia"/>
        </w:rPr>
        <w:t>入口参数：</w:t>
      </w:r>
      <w:r w:rsidR="009B4798">
        <w:rPr>
          <w:rFonts w:hint="eastAsia"/>
        </w:rPr>
        <w:t>S</w:t>
      </w:r>
      <w:r w:rsidR="009B4798">
        <w:t>I</w:t>
      </w:r>
      <w:r w:rsidR="009B4798">
        <w:rPr>
          <w:rFonts w:hint="eastAsia"/>
        </w:rPr>
        <w:t>指向输入提示语句</w:t>
      </w:r>
    </w:p>
    <w:p w14:paraId="1B36F0C3" w14:textId="0D1EEDEA" w:rsidR="001366AF" w:rsidRPr="001366AF" w:rsidRDefault="001366AF" w:rsidP="001366AF">
      <w:pPr>
        <w:ind w:firstLine="480"/>
      </w:pPr>
      <w:r>
        <w:rPr>
          <w:rFonts w:hint="eastAsia"/>
        </w:rPr>
        <w:t>出口参数：无</w:t>
      </w:r>
    </w:p>
    <w:p w14:paraId="4DDF60FA" w14:textId="3CACEA93" w:rsidR="00124CBF" w:rsidRDefault="00124CBF" w:rsidP="00836615">
      <w:pPr>
        <w:ind w:firstLine="480"/>
      </w:pPr>
      <w:r>
        <w:rPr>
          <w:rFonts w:hint="eastAsia"/>
        </w:rPr>
        <w:t>流程图中的</w:t>
      </w:r>
      <w:r w:rsidR="002F4BC0" w:rsidRPr="002F4BC0">
        <w:rPr>
          <w:position w:val="-10"/>
        </w:rPr>
        <w:object w:dxaOrig="1200" w:dyaOrig="320" w14:anchorId="1632D02A">
          <v:shape id="_x0000_i1026" type="#_x0000_t75" style="width:60.45pt;height:16.3pt" o:ole="">
            <v:imagedata r:id="rId18" o:title=""/>
          </v:shape>
          <o:OLEObject Type="Embed" ProgID="Equation.DSMT4" ShapeID="_x0000_i1026" DrawAspect="Content" ObjectID="_1669978179" r:id="rId19"/>
        </w:object>
      </w:r>
      <w:r>
        <w:rPr>
          <w:rFonts w:hint="eastAsia"/>
        </w:rPr>
        <w:t>函数</w:t>
      </w:r>
      <w:r w:rsidR="00513041">
        <w:rPr>
          <w:rFonts w:hint="eastAsia"/>
        </w:rPr>
        <w:t>使用</w:t>
      </w:r>
      <w:r w:rsidR="00513041">
        <w:rPr>
          <w:rFonts w:hint="eastAsia"/>
        </w:rPr>
        <w:t>D</w:t>
      </w:r>
      <w:r w:rsidR="00513041">
        <w:t>OS</w:t>
      </w:r>
      <w:r w:rsidR="00513041">
        <w:rPr>
          <w:rFonts w:hint="eastAsia"/>
        </w:rPr>
        <w:t>系统功能调用中的字符串显示和输入和字符显示。字符串显示用于显示</w:t>
      </w:r>
      <w:r w:rsidR="00513041" w:rsidRPr="00513041">
        <w:t>TIPInputString</w:t>
      </w:r>
      <w:r w:rsidR="00513041">
        <w:rPr>
          <w:rFonts w:hint="eastAsia"/>
        </w:rPr>
        <w:t>，在输入完字符串后使用字符显示换行。</w:t>
      </w:r>
      <w:r w:rsidR="00513041" w:rsidRPr="002F4BC0">
        <w:rPr>
          <w:position w:val="-10"/>
        </w:rPr>
        <w:object w:dxaOrig="1200" w:dyaOrig="320" w14:anchorId="248E3B7A">
          <v:shape id="_x0000_i1027" type="#_x0000_t75" style="width:60.45pt;height:16.3pt" o:ole="">
            <v:imagedata r:id="rId18" o:title=""/>
          </v:shape>
          <o:OLEObject Type="Embed" ProgID="Equation.DSMT4" ShapeID="_x0000_i1027" DrawAspect="Content" ObjectID="_1669978180" r:id="rId20"/>
        </w:object>
      </w:r>
      <w:r>
        <w:rPr>
          <w:rFonts w:hint="eastAsia"/>
        </w:rPr>
        <w:t>流程图如</w:t>
      </w:r>
      <w:r w:rsidR="00513041">
        <w:fldChar w:fldCharType="begin"/>
      </w:r>
      <w:r w:rsidR="00513041">
        <w:instrText xml:space="preserve"> </w:instrText>
      </w:r>
      <w:r w:rsidR="00513041">
        <w:rPr>
          <w:rFonts w:hint="eastAsia"/>
        </w:rPr>
        <w:instrText>REF _Ref58143692 \h</w:instrText>
      </w:r>
      <w:r w:rsidR="00513041">
        <w:instrText xml:space="preserve"> </w:instrText>
      </w:r>
      <w:r w:rsidR="00513041">
        <w:fldChar w:fldCharType="separate"/>
      </w:r>
      <w:r w:rsidR="00513041">
        <w:t>图</w:t>
      </w:r>
      <w:r w:rsidR="00513041">
        <w:t xml:space="preserve"> </w:t>
      </w:r>
      <w:r w:rsidR="00513041">
        <w:rPr>
          <w:noProof/>
        </w:rPr>
        <w:t>2</w:t>
      </w:r>
      <w:r w:rsidR="00513041">
        <w:fldChar w:fldCharType="end"/>
      </w:r>
      <w:r>
        <w:rPr>
          <w:rFonts w:hint="eastAsia"/>
        </w:rPr>
        <w:t>所示</w:t>
      </w:r>
    </w:p>
    <w:p w14:paraId="50B40E66" w14:textId="386BB740" w:rsidR="00124CBF" w:rsidRDefault="00AA4690" w:rsidP="00124CBF">
      <w:pPr>
        <w:pStyle w:val="aa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626B47D8" wp14:editId="7CA829E9">
            <wp:extent cx="1921119" cy="5748627"/>
            <wp:effectExtent l="0" t="0" r="3175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21" cy="5776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F2A8A" w14:textId="4B015F9A" w:rsidR="00124CBF" w:rsidRDefault="00124CBF" w:rsidP="00124CBF">
      <w:pPr>
        <w:pStyle w:val="a7"/>
        <w:ind w:firstLine="480"/>
      </w:pPr>
      <w:bookmarkStart w:id="10" w:name="_Ref58143692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2</w:t>
      </w:r>
      <w:r>
        <w:fldChar w:fldCharType="end"/>
      </w:r>
      <w:bookmarkEnd w:id="10"/>
      <w:r w:rsidR="002F4BC0" w:rsidRPr="002F4BC0">
        <w:rPr>
          <w:position w:val="-10"/>
        </w:rPr>
        <w:object w:dxaOrig="1200" w:dyaOrig="320" w14:anchorId="19BA1B0C">
          <v:shape id="_x0000_i1028" type="#_x0000_t75" style="width:60.45pt;height:16.3pt" o:ole="">
            <v:imagedata r:id="rId18" o:title=""/>
          </v:shape>
          <o:OLEObject Type="Embed" ProgID="Equation.DSMT4" ShapeID="_x0000_i1028" DrawAspect="Content" ObjectID="_1669978181" r:id="rId22"/>
        </w:object>
      </w:r>
      <w:r w:rsidR="00CA62D1">
        <w:rPr>
          <w:rFonts w:hint="eastAsia"/>
        </w:rPr>
        <w:t>函数</w:t>
      </w:r>
      <w:r w:rsidR="00156AB7">
        <w:rPr>
          <w:rFonts w:hint="eastAsia"/>
        </w:rPr>
        <w:t>流程图</w:t>
      </w:r>
    </w:p>
    <w:p w14:paraId="14FD0CAD" w14:textId="1566DBC4" w:rsidR="009227B0" w:rsidRDefault="009227B0" w:rsidP="009227B0">
      <w:pPr>
        <w:pStyle w:val="2"/>
      </w:pPr>
      <w:bookmarkStart w:id="11" w:name="_Toc59365375"/>
      <w:r>
        <w:rPr>
          <w:rFonts w:hint="eastAsia"/>
        </w:rPr>
        <w:t>任务</w:t>
      </w:r>
      <w:r>
        <w:rPr>
          <w:rFonts w:hint="eastAsia"/>
        </w:rPr>
        <w:t>2</w:t>
      </w:r>
      <w:r>
        <w:rPr>
          <w:rFonts w:hint="eastAsia"/>
        </w:rPr>
        <w:t>：</w:t>
      </w:r>
      <w:r w:rsidRPr="009227B0">
        <w:rPr>
          <w:rFonts w:hint="eastAsia"/>
        </w:rPr>
        <w:t>在字符中找最大值</w:t>
      </w:r>
      <w:bookmarkEnd w:id="11"/>
    </w:p>
    <w:p w14:paraId="2609A43A" w14:textId="3D8ECABC" w:rsidR="000402AC" w:rsidRPr="000402AC" w:rsidRDefault="000402AC" w:rsidP="000402AC">
      <w:pPr>
        <w:pStyle w:val="3"/>
      </w:pPr>
      <w:bookmarkStart w:id="12" w:name="_Toc59365376"/>
      <w:r>
        <w:rPr>
          <w:rFonts w:hint="eastAsia"/>
        </w:rPr>
        <w:t>主框架</w:t>
      </w:r>
      <w:bookmarkEnd w:id="12"/>
    </w:p>
    <w:p w14:paraId="4AD828D8" w14:textId="278F96E4" w:rsidR="00BA37E4" w:rsidRPr="00E933F7" w:rsidRDefault="00FB22AB" w:rsidP="00AC144E">
      <w:pPr>
        <w:ind w:firstLine="480"/>
      </w:pPr>
      <w:r>
        <w:rPr>
          <w:rFonts w:hint="eastAsia"/>
        </w:rPr>
        <w:t>程序主要使用遍历访问的方法，如果当前字符的</w:t>
      </w:r>
      <w:r>
        <w:rPr>
          <w:rFonts w:hint="eastAsia"/>
        </w:rPr>
        <w:t>A</w:t>
      </w:r>
      <w:r>
        <w:t>SCII</w:t>
      </w:r>
      <w:r>
        <w:rPr>
          <w:rFonts w:hint="eastAsia"/>
        </w:rPr>
        <w:t>码大于所记录的最大值，则将此字符的</w:t>
      </w:r>
      <w:r>
        <w:rPr>
          <w:rFonts w:hint="eastAsia"/>
        </w:rPr>
        <w:t>A</w:t>
      </w:r>
      <w:r>
        <w:t>SCII</w:t>
      </w:r>
      <w:r>
        <w:rPr>
          <w:rFonts w:hint="eastAsia"/>
        </w:rPr>
        <w:t>码记录下来，最终得到字符串中的最大值</w:t>
      </w:r>
      <w:r w:rsidR="00E933F7">
        <w:rPr>
          <w:rFonts w:hint="eastAsia"/>
        </w:rPr>
        <w:t>，最后把程序封装为函数</w:t>
      </w:r>
      <w:r w:rsidR="00E933F7" w:rsidRPr="001462E9">
        <w:rPr>
          <w:position w:val="-6"/>
        </w:rPr>
        <w:object w:dxaOrig="1260" w:dyaOrig="279" w14:anchorId="582D2F7B">
          <v:shape id="_x0000_i1029" type="#_x0000_t75" style="width:63.15pt;height:13.6pt" o:ole="">
            <v:imagedata r:id="rId23" o:title=""/>
          </v:shape>
          <o:OLEObject Type="Embed" ProgID="Equation.DSMT4" ShapeID="_x0000_i1029" DrawAspect="Content" ObjectID="_1669978182" r:id="rId24"/>
        </w:object>
      </w:r>
      <w:r w:rsidR="00E933F7">
        <w:rPr>
          <w:rFonts w:hint="eastAsia"/>
        </w:rPr>
        <w:t>，无入口和出口参数，在函数的开头和结尾加上保护现场和恢复现场</w:t>
      </w:r>
      <w:r>
        <w:rPr>
          <w:rFonts w:hint="eastAsia"/>
        </w:rPr>
        <w:t>。</w:t>
      </w:r>
      <w:r w:rsidR="00BA37E4">
        <w:rPr>
          <w:rFonts w:hint="eastAsia"/>
        </w:rPr>
        <w:t>该任务模块的基本思路如</w:t>
      </w:r>
      <w:r w:rsidR="004A6D9A">
        <w:fldChar w:fldCharType="begin"/>
      </w:r>
      <w:r w:rsidR="004A6D9A">
        <w:instrText xml:space="preserve"> </w:instrText>
      </w:r>
      <w:r w:rsidR="004A6D9A">
        <w:rPr>
          <w:rFonts w:hint="eastAsia"/>
        </w:rPr>
        <w:instrText>REF _Ref58101113 \h</w:instrText>
      </w:r>
      <w:r w:rsidR="004A6D9A">
        <w:instrText xml:space="preserve"> </w:instrText>
      </w:r>
      <w:r w:rsidR="004A6D9A">
        <w:fldChar w:fldCharType="separate"/>
      </w:r>
      <w:r w:rsidR="004A6D9A">
        <w:t>图</w:t>
      </w:r>
      <w:r w:rsidR="004A6D9A">
        <w:t xml:space="preserve"> </w:t>
      </w:r>
      <w:r w:rsidR="004A6D9A">
        <w:rPr>
          <w:noProof/>
        </w:rPr>
        <w:t>3</w:t>
      </w:r>
      <w:r w:rsidR="004A6D9A">
        <w:fldChar w:fldCharType="end"/>
      </w:r>
      <w:r w:rsidR="00BA37E4">
        <w:rPr>
          <w:rFonts w:hint="eastAsia"/>
        </w:rPr>
        <w:t>所示</w:t>
      </w:r>
    </w:p>
    <w:p w14:paraId="7E741F26" w14:textId="77777777" w:rsidR="000671C3" w:rsidRDefault="000671C3" w:rsidP="000671C3">
      <w:pPr>
        <w:pStyle w:val="aa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142F2743" wp14:editId="02D98A66">
            <wp:extent cx="5002034" cy="4794581"/>
            <wp:effectExtent l="0" t="0" r="8255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7475" cy="4809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52B23" w14:textId="58A90C9D" w:rsidR="001462E9" w:rsidRPr="001462E9" w:rsidRDefault="000671C3" w:rsidP="000671C3">
      <w:pPr>
        <w:pStyle w:val="a7"/>
        <w:ind w:firstLine="480"/>
      </w:pPr>
      <w:bookmarkStart w:id="13" w:name="_Ref58101113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3</w:t>
      </w:r>
      <w:r>
        <w:fldChar w:fldCharType="end"/>
      </w:r>
      <w:bookmarkEnd w:id="13"/>
      <w:r>
        <w:rPr>
          <w:rFonts w:hint="eastAsia"/>
        </w:rPr>
        <w:t>任务</w:t>
      </w:r>
      <w:r>
        <w:rPr>
          <w:rFonts w:hint="eastAsia"/>
        </w:rPr>
        <w:t>2</w:t>
      </w:r>
      <w:r>
        <w:rPr>
          <w:rFonts w:hint="eastAsia"/>
        </w:rPr>
        <w:t>主流程图</w:t>
      </w:r>
    </w:p>
    <w:p w14:paraId="254CBD02" w14:textId="7F3F8596" w:rsidR="009227B0" w:rsidRDefault="009227B0" w:rsidP="009227B0">
      <w:pPr>
        <w:pStyle w:val="2"/>
      </w:pPr>
      <w:bookmarkStart w:id="14" w:name="_Toc59365377"/>
      <w:r>
        <w:rPr>
          <w:rFonts w:hint="eastAsia"/>
        </w:rPr>
        <w:t>任务</w:t>
      </w:r>
      <w:r>
        <w:rPr>
          <w:rFonts w:hint="eastAsia"/>
        </w:rPr>
        <w:t>3</w:t>
      </w:r>
      <w:r>
        <w:rPr>
          <w:rFonts w:hint="eastAsia"/>
        </w:rPr>
        <w:t>：</w:t>
      </w:r>
      <w:r w:rsidRPr="009227B0">
        <w:rPr>
          <w:rFonts w:hint="eastAsia"/>
        </w:rPr>
        <w:t>输入数据组的排序</w:t>
      </w:r>
      <w:bookmarkEnd w:id="14"/>
    </w:p>
    <w:p w14:paraId="42F4CC25" w14:textId="24A6285A" w:rsidR="000402AC" w:rsidRPr="000402AC" w:rsidRDefault="000402AC" w:rsidP="000402AC">
      <w:pPr>
        <w:pStyle w:val="3"/>
      </w:pPr>
      <w:bookmarkStart w:id="15" w:name="_Toc59365378"/>
      <w:r>
        <w:rPr>
          <w:rFonts w:hint="eastAsia"/>
        </w:rPr>
        <w:t>主框架</w:t>
      </w:r>
      <w:bookmarkEnd w:id="15"/>
    </w:p>
    <w:p w14:paraId="53589897" w14:textId="25E93F20" w:rsidR="006F7F36" w:rsidRDefault="006F7F36" w:rsidP="003D7A62">
      <w:pPr>
        <w:ind w:firstLine="480"/>
      </w:pPr>
      <w:r>
        <w:rPr>
          <w:rFonts w:hint="eastAsia"/>
        </w:rPr>
        <w:t>程序</w:t>
      </w:r>
      <w:r w:rsidR="00304781">
        <w:rPr>
          <w:rFonts w:hint="eastAsia"/>
        </w:rPr>
        <w:t>的</w:t>
      </w:r>
      <w:r w:rsidR="000402AC">
        <w:rPr>
          <w:rFonts w:hint="eastAsia"/>
        </w:rPr>
        <w:t>数组</w:t>
      </w:r>
      <w:r w:rsidR="00304781">
        <w:rPr>
          <w:rFonts w:hint="eastAsia"/>
        </w:rPr>
        <w:t>输入</w:t>
      </w:r>
      <w:r w:rsidR="00632A96">
        <w:rPr>
          <w:rFonts w:hint="eastAsia"/>
        </w:rPr>
        <w:t>调用</w:t>
      </w:r>
      <w:r w:rsidR="00632A96" w:rsidRPr="00632A96">
        <w:rPr>
          <w:position w:val="-10"/>
        </w:rPr>
        <w:object w:dxaOrig="1200" w:dyaOrig="320" w14:anchorId="1638DE15">
          <v:shape id="_x0000_i1030" type="#_x0000_t75" style="width:60.45pt;height:16.3pt" o:ole="">
            <v:imagedata r:id="rId26" o:title=""/>
          </v:shape>
          <o:OLEObject Type="Embed" ProgID="Equation.DSMT4" ShapeID="_x0000_i1030" DrawAspect="Content" ObjectID="_1669978183" r:id="rId27"/>
        </w:object>
      </w:r>
      <w:r w:rsidR="00632A96">
        <w:rPr>
          <w:rFonts w:hint="eastAsia"/>
        </w:rPr>
        <w:t>函数，数据</w:t>
      </w:r>
      <w:r w:rsidR="00304781">
        <w:rPr>
          <w:rFonts w:hint="eastAsia"/>
        </w:rPr>
        <w:t>以逗号分隔，字符串数组转换函数</w:t>
      </w:r>
      <w:r w:rsidR="0046067C" w:rsidRPr="0046067C">
        <w:rPr>
          <w:position w:val="-6"/>
        </w:rPr>
        <w:object w:dxaOrig="980" w:dyaOrig="279" w14:anchorId="65259EAB">
          <v:shape id="_x0000_i1031" type="#_x0000_t75" style="width:48.9pt;height:13.6pt" o:ole="">
            <v:imagedata r:id="rId28" o:title=""/>
          </v:shape>
          <o:OLEObject Type="Embed" ProgID="Equation.DSMT4" ShapeID="_x0000_i1031" DrawAspect="Content" ObjectID="_1669978184" r:id="rId29"/>
        </w:object>
      </w:r>
      <w:r w:rsidR="00304781">
        <w:rPr>
          <w:rFonts w:hint="eastAsia"/>
        </w:rPr>
        <w:t>把输入的字符串以“，”为分隔，并将对应的十进制数存入</w:t>
      </w:r>
      <w:r w:rsidR="00304781" w:rsidRPr="00304781">
        <w:rPr>
          <w:position w:val="-4"/>
        </w:rPr>
        <w:object w:dxaOrig="840" w:dyaOrig="260" w14:anchorId="5D2029F0">
          <v:shape id="_x0000_i1032" type="#_x0000_t75" style="width:42.1pt;height:12.9pt" o:ole="">
            <v:imagedata r:id="rId30" o:title=""/>
          </v:shape>
          <o:OLEObject Type="Embed" ProgID="Equation.DSMT4" ShapeID="_x0000_i1032" DrawAspect="Content" ObjectID="_1669978185" r:id="rId31"/>
        </w:object>
      </w:r>
      <w:r w:rsidR="00304781">
        <w:rPr>
          <w:rFonts w:hint="eastAsia"/>
        </w:rPr>
        <w:t>中；十进制转十六进制输出部分由</w:t>
      </w:r>
      <w:r w:rsidR="001A7EA1" w:rsidRPr="001A7EA1">
        <w:rPr>
          <w:position w:val="-10"/>
        </w:rPr>
        <w:object w:dxaOrig="540" w:dyaOrig="320" w14:anchorId="1D9DBDB8">
          <v:shape id="_x0000_i1033" type="#_x0000_t75" style="width:27.15pt;height:16.3pt" o:ole="">
            <v:imagedata r:id="rId32" o:title=""/>
          </v:shape>
          <o:OLEObject Type="Embed" ProgID="Equation.DSMT4" ShapeID="_x0000_i1033" DrawAspect="Content" ObjectID="_1669978186" r:id="rId33"/>
        </w:object>
      </w:r>
      <w:r w:rsidR="00304781">
        <w:rPr>
          <w:rFonts w:hint="eastAsia"/>
        </w:rPr>
        <w:t>函数完成</w:t>
      </w:r>
      <w:r w:rsidR="00A94AF1">
        <w:rPr>
          <w:rFonts w:hint="eastAsia"/>
        </w:rPr>
        <w:t>；整个数组的显示由</w:t>
      </w:r>
      <w:r w:rsidR="001A7EA1" w:rsidRPr="001A7EA1">
        <w:rPr>
          <w:position w:val="-6"/>
        </w:rPr>
        <w:object w:dxaOrig="1340" w:dyaOrig="279" w14:anchorId="3FBCA44C">
          <v:shape id="_x0000_i1034" type="#_x0000_t75" style="width:67.25pt;height:13.6pt" o:ole="">
            <v:imagedata r:id="rId34" o:title=""/>
          </v:shape>
          <o:OLEObject Type="Embed" ProgID="Equation.DSMT4" ShapeID="_x0000_i1034" DrawAspect="Content" ObjectID="_1669978187" r:id="rId35"/>
        </w:object>
      </w:r>
      <w:r w:rsidR="00A94AF1">
        <w:rPr>
          <w:rFonts w:hint="eastAsia"/>
        </w:rPr>
        <w:t>函数完成</w:t>
      </w:r>
      <w:r w:rsidR="00E0365E">
        <w:rPr>
          <w:rFonts w:hint="eastAsia"/>
        </w:rPr>
        <w:t>；数组排序由</w:t>
      </w:r>
      <w:r w:rsidR="00E0365E" w:rsidRPr="00E0365E">
        <w:rPr>
          <w:position w:val="-6"/>
        </w:rPr>
        <w:object w:dxaOrig="1219" w:dyaOrig="279" w14:anchorId="25545196">
          <v:shape id="_x0000_i1035" type="#_x0000_t75" style="width:60.45pt;height:13.6pt" o:ole="">
            <v:imagedata r:id="rId36" o:title=""/>
          </v:shape>
          <o:OLEObject Type="Embed" ProgID="Equation.DSMT4" ShapeID="_x0000_i1035" DrawAspect="Content" ObjectID="_1669978188" r:id="rId37"/>
        </w:object>
      </w:r>
      <w:r w:rsidR="00E0365E">
        <w:rPr>
          <w:rFonts w:hint="eastAsia"/>
        </w:rPr>
        <w:t>函数完成，排好序的数组存入</w:t>
      </w:r>
      <w:r w:rsidR="00E0365E" w:rsidRPr="00E0365E">
        <w:rPr>
          <w:position w:val="-6"/>
        </w:rPr>
        <w:object w:dxaOrig="1460" w:dyaOrig="279" w14:anchorId="0ECF991E">
          <v:shape id="_x0000_i1036" type="#_x0000_t75" style="width:73.35pt;height:13.6pt" o:ole="">
            <v:imagedata r:id="rId38" o:title=""/>
          </v:shape>
          <o:OLEObject Type="Embed" ProgID="Equation.DSMT4" ShapeID="_x0000_i1036" DrawAspect="Content" ObjectID="_1669978189" r:id="rId39"/>
        </w:object>
      </w:r>
      <w:r w:rsidR="00E0365E">
        <w:rPr>
          <w:rFonts w:hint="eastAsia"/>
        </w:rPr>
        <w:t>中</w:t>
      </w:r>
      <w:r w:rsidR="003D7A62">
        <w:rPr>
          <w:rFonts w:hint="eastAsia"/>
        </w:rPr>
        <w:t>。最后把程序封装为函数</w:t>
      </w:r>
      <w:r w:rsidR="003D7A62" w:rsidRPr="001462E9">
        <w:rPr>
          <w:position w:val="-6"/>
        </w:rPr>
        <w:object w:dxaOrig="1260" w:dyaOrig="279" w14:anchorId="3745DAB9">
          <v:shape id="_x0000_i1037" type="#_x0000_t75" style="width:63.15pt;height:13.6pt" o:ole="">
            <v:imagedata r:id="rId23" o:title=""/>
          </v:shape>
          <o:OLEObject Type="Embed" ProgID="Equation.DSMT4" ShapeID="_x0000_i1037" DrawAspect="Content" ObjectID="_1669978190" r:id="rId40"/>
        </w:object>
      </w:r>
      <w:r w:rsidR="003D7A62">
        <w:rPr>
          <w:rFonts w:hint="eastAsia"/>
        </w:rPr>
        <w:t>，无入口和出口参数，在函数的开头和结尾加上保护现场和恢复现场。</w:t>
      </w:r>
      <w:r>
        <w:rPr>
          <w:rFonts w:hint="eastAsia"/>
        </w:rPr>
        <w:t>该任务模块的基本思路如</w:t>
      </w:r>
      <w:r w:rsidR="00304781">
        <w:fldChar w:fldCharType="begin"/>
      </w:r>
      <w:r w:rsidR="00304781">
        <w:instrText xml:space="preserve"> </w:instrText>
      </w:r>
      <w:r w:rsidR="00304781">
        <w:rPr>
          <w:rFonts w:hint="eastAsia"/>
        </w:rPr>
        <w:instrText>REF _Ref58101840 \h</w:instrText>
      </w:r>
      <w:r w:rsidR="00304781">
        <w:instrText xml:space="preserve"> </w:instrText>
      </w:r>
      <w:r w:rsidR="00304781">
        <w:fldChar w:fldCharType="separate"/>
      </w:r>
      <w:r w:rsidR="00304781">
        <w:t>图</w:t>
      </w:r>
      <w:r w:rsidR="00304781">
        <w:t xml:space="preserve"> </w:t>
      </w:r>
      <w:r w:rsidR="00304781">
        <w:rPr>
          <w:noProof/>
        </w:rPr>
        <w:t>4</w:t>
      </w:r>
      <w:r w:rsidR="00304781">
        <w:fldChar w:fldCharType="end"/>
      </w:r>
      <w:r>
        <w:rPr>
          <w:rFonts w:hint="eastAsia"/>
        </w:rPr>
        <w:t>所示</w:t>
      </w:r>
    </w:p>
    <w:p w14:paraId="70480AF4" w14:textId="77777777" w:rsidR="00304781" w:rsidRDefault="00304781" w:rsidP="00304781">
      <w:pPr>
        <w:pStyle w:val="aa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608892C3" wp14:editId="3B72FACC">
            <wp:extent cx="1810603" cy="6106602"/>
            <wp:effectExtent l="0" t="0" r="0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791" cy="6144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3B522" w14:textId="1926B4E6" w:rsidR="006F7F36" w:rsidRDefault="00304781" w:rsidP="00304781">
      <w:pPr>
        <w:pStyle w:val="a7"/>
        <w:ind w:firstLine="480"/>
      </w:pPr>
      <w:bookmarkStart w:id="16" w:name="_Ref58101840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4</w:t>
      </w:r>
      <w:r>
        <w:fldChar w:fldCharType="end"/>
      </w:r>
      <w:bookmarkEnd w:id="16"/>
      <w:r>
        <w:rPr>
          <w:rFonts w:hint="eastAsia"/>
        </w:rPr>
        <w:t>任务</w:t>
      </w:r>
      <w:r>
        <w:rPr>
          <w:rFonts w:hint="eastAsia"/>
        </w:rPr>
        <w:t>3</w:t>
      </w:r>
      <w:r>
        <w:rPr>
          <w:rFonts w:hint="eastAsia"/>
        </w:rPr>
        <w:t>主流程图</w:t>
      </w:r>
    </w:p>
    <w:p w14:paraId="79BE14FD" w14:textId="715E14F9" w:rsidR="00540685" w:rsidRDefault="00E0365E" w:rsidP="00540685">
      <w:pPr>
        <w:pStyle w:val="3"/>
      </w:pPr>
      <w:bookmarkStart w:id="17" w:name="_Hlk58146608"/>
      <w:bookmarkStart w:id="18" w:name="_Toc59365379"/>
      <w:r w:rsidRPr="00E0365E">
        <w:rPr>
          <w:rFonts w:hint="eastAsia"/>
        </w:rPr>
        <w:t>字符串</w:t>
      </w:r>
      <w:r>
        <w:rPr>
          <w:rFonts w:hint="eastAsia"/>
        </w:rPr>
        <w:t>转化为数组</w:t>
      </w:r>
      <w:r w:rsidR="00963652">
        <w:rPr>
          <w:rFonts w:hint="eastAsia"/>
        </w:rPr>
        <w:t>函数</w:t>
      </w:r>
      <w:bookmarkEnd w:id="18"/>
    </w:p>
    <w:bookmarkEnd w:id="17"/>
    <w:p w14:paraId="41578C58" w14:textId="2A5E3967" w:rsidR="00963652" w:rsidRDefault="00963652" w:rsidP="00963652">
      <w:pPr>
        <w:ind w:firstLine="480"/>
      </w:pPr>
      <w:r>
        <w:rPr>
          <w:rFonts w:hint="eastAsia"/>
        </w:rPr>
        <w:t>入口参数：分隔符</w:t>
      </w:r>
    </w:p>
    <w:p w14:paraId="7BCCF351" w14:textId="4FBB763F" w:rsidR="00963652" w:rsidRDefault="00963652" w:rsidP="00963652">
      <w:pPr>
        <w:ind w:firstLine="480"/>
      </w:pPr>
      <w:r>
        <w:rPr>
          <w:rFonts w:hint="eastAsia"/>
        </w:rPr>
        <w:t>出口参数：无</w:t>
      </w:r>
    </w:p>
    <w:p w14:paraId="65B4219B" w14:textId="4EF07BD6" w:rsidR="00E01888" w:rsidRDefault="00E01888" w:rsidP="009E2E2F">
      <w:pPr>
        <w:ind w:firstLine="480"/>
      </w:pPr>
      <w:r>
        <w:rPr>
          <w:rFonts w:hint="eastAsia"/>
        </w:rPr>
        <w:t>函数主要用遍历的方式查找分隔符“，”，当找到分隔符就开始处理分隔符前的数据，从高位开始，加上当前位，移到下一位，乘</w:t>
      </w:r>
      <w:r>
        <w:rPr>
          <w:rFonts w:hint="eastAsia"/>
        </w:rPr>
        <w:t>10</w:t>
      </w:r>
      <w:r>
        <w:rPr>
          <w:rFonts w:hint="eastAsia"/>
        </w:rPr>
        <w:t>后加上该位，直到该数据结束。遍历整个字符串，把所有数据存入</w:t>
      </w:r>
      <w:r>
        <w:rPr>
          <w:rFonts w:hint="eastAsia"/>
        </w:rPr>
        <w:t>A</w:t>
      </w:r>
      <w:r>
        <w:t>RRAY</w:t>
      </w:r>
      <w:r>
        <w:rPr>
          <w:rFonts w:hint="eastAsia"/>
        </w:rPr>
        <w:t>中。</w:t>
      </w:r>
      <w:r w:rsidR="00AB7586" w:rsidRPr="0046067C">
        <w:rPr>
          <w:position w:val="-6"/>
        </w:rPr>
        <w:object w:dxaOrig="980" w:dyaOrig="279" w14:anchorId="63C241FA">
          <v:shape id="_x0000_i1038" type="#_x0000_t75" style="width:48.9pt;height:13.6pt" o:ole="">
            <v:imagedata r:id="rId28" o:title=""/>
          </v:shape>
          <o:OLEObject Type="Embed" ProgID="Equation.DSMT4" ShapeID="_x0000_i1038" DrawAspect="Content" ObjectID="_1669978191" r:id="rId42"/>
        </w:object>
      </w:r>
      <w:r w:rsidR="00AB7586">
        <w:rPr>
          <w:rFonts w:hint="eastAsia"/>
        </w:rPr>
        <w:t>函数</w:t>
      </w:r>
      <w:r w:rsidR="009E2E2F">
        <w:rPr>
          <w:rFonts w:hint="eastAsia"/>
        </w:rPr>
        <w:t>流程图如</w:t>
      </w:r>
      <w:r w:rsidR="009E2E2F">
        <w:fldChar w:fldCharType="begin"/>
      </w:r>
      <w:r w:rsidR="009E2E2F">
        <w:instrText xml:space="preserve"> </w:instrText>
      </w:r>
      <w:r w:rsidR="009E2E2F">
        <w:rPr>
          <w:rFonts w:hint="eastAsia"/>
        </w:rPr>
        <w:instrText>REF _Ref58146712 \h</w:instrText>
      </w:r>
      <w:r w:rsidR="009E2E2F">
        <w:instrText xml:space="preserve"> </w:instrText>
      </w:r>
      <w:r w:rsidR="009E2E2F">
        <w:fldChar w:fldCharType="separate"/>
      </w:r>
      <w:r w:rsidR="009E2E2F">
        <w:t>图</w:t>
      </w:r>
      <w:r w:rsidR="009E2E2F">
        <w:t xml:space="preserve"> </w:t>
      </w:r>
      <w:r w:rsidR="009E2E2F">
        <w:rPr>
          <w:noProof/>
        </w:rPr>
        <w:t>5</w:t>
      </w:r>
      <w:r w:rsidR="009E2E2F">
        <w:fldChar w:fldCharType="end"/>
      </w:r>
      <w:r w:rsidR="009E2E2F">
        <w:rPr>
          <w:rFonts w:hint="eastAsia"/>
        </w:rPr>
        <w:t>所示</w:t>
      </w:r>
    </w:p>
    <w:p w14:paraId="0C8A1503" w14:textId="77777777" w:rsidR="0046067C" w:rsidRDefault="0073401E" w:rsidP="0046067C">
      <w:pPr>
        <w:pStyle w:val="aa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7C8F7CCE" wp14:editId="7D853B27">
            <wp:extent cx="5326989" cy="4531995"/>
            <wp:effectExtent l="0" t="0" r="762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6739" cy="454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BFF28" w14:textId="14F94424" w:rsidR="00963652" w:rsidRPr="00963652" w:rsidRDefault="0046067C" w:rsidP="0046067C">
      <w:pPr>
        <w:pStyle w:val="a7"/>
        <w:ind w:firstLine="480"/>
      </w:pPr>
      <w:bookmarkStart w:id="19" w:name="_Ref58146712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5</w:t>
      </w:r>
      <w:r>
        <w:fldChar w:fldCharType="end"/>
      </w:r>
      <w:bookmarkEnd w:id="19"/>
      <w:r w:rsidR="004946C5">
        <w:t xml:space="preserve"> </w:t>
      </w:r>
      <w:r w:rsidRPr="0046067C">
        <w:rPr>
          <w:position w:val="-6"/>
        </w:rPr>
        <w:object w:dxaOrig="980" w:dyaOrig="279" w14:anchorId="5A87482B">
          <v:shape id="_x0000_i1039" type="#_x0000_t75" style="width:48.9pt;height:13.6pt" o:ole="">
            <v:imagedata r:id="rId28" o:title=""/>
          </v:shape>
          <o:OLEObject Type="Embed" ProgID="Equation.DSMT4" ShapeID="_x0000_i1039" DrawAspect="Content" ObjectID="_1669978192" r:id="rId44"/>
        </w:object>
      </w:r>
      <w:r w:rsidRPr="0046067C">
        <w:rPr>
          <w:rFonts w:hint="eastAsia"/>
        </w:rPr>
        <w:t>函数</w:t>
      </w:r>
      <w:r w:rsidR="00D41420">
        <w:rPr>
          <w:rFonts w:hint="eastAsia"/>
        </w:rPr>
        <w:t>流程图</w:t>
      </w:r>
    </w:p>
    <w:p w14:paraId="7C56F812" w14:textId="2AF9711A" w:rsidR="00540685" w:rsidRDefault="006E5473" w:rsidP="00540685">
      <w:pPr>
        <w:pStyle w:val="3"/>
      </w:pPr>
      <w:bookmarkStart w:id="20" w:name="_Toc59365380"/>
      <w:r>
        <w:rPr>
          <w:rFonts w:hint="eastAsia"/>
        </w:rPr>
        <w:t>十六进制显示十进制数函数</w:t>
      </w:r>
      <w:bookmarkEnd w:id="20"/>
    </w:p>
    <w:p w14:paraId="3E74ACE4" w14:textId="0157DB23" w:rsidR="006E5473" w:rsidRDefault="006E5473" w:rsidP="006E5473">
      <w:pPr>
        <w:ind w:firstLine="480"/>
      </w:pPr>
      <w:r>
        <w:rPr>
          <w:rFonts w:hint="eastAsia"/>
        </w:rPr>
        <w:t>入口参数：</w:t>
      </w:r>
      <w:r w:rsidR="00C71430">
        <w:rPr>
          <w:rFonts w:hint="eastAsia"/>
        </w:rPr>
        <w:t>S</w:t>
      </w:r>
      <w:r w:rsidR="00C71430">
        <w:t>I</w:t>
      </w:r>
      <w:r w:rsidR="00C71430">
        <w:rPr>
          <w:rFonts w:hint="eastAsia"/>
        </w:rPr>
        <w:t>指向</w:t>
      </w:r>
      <w:r>
        <w:rPr>
          <w:rFonts w:hint="eastAsia"/>
        </w:rPr>
        <w:t>十进制数地址</w:t>
      </w:r>
    </w:p>
    <w:p w14:paraId="043F4D0C" w14:textId="31757FB6" w:rsidR="006E5473" w:rsidRPr="006E5473" w:rsidRDefault="006E5473" w:rsidP="006E5473">
      <w:pPr>
        <w:ind w:firstLine="480"/>
      </w:pPr>
      <w:r>
        <w:rPr>
          <w:rFonts w:hint="eastAsia"/>
        </w:rPr>
        <w:t>出口参数：无</w:t>
      </w:r>
    </w:p>
    <w:p w14:paraId="024FEFAE" w14:textId="0440E6CD" w:rsidR="00501335" w:rsidRDefault="00602D85" w:rsidP="00501335">
      <w:pPr>
        <w:ind w:firstLine="480"/>
      </w:pPr>
      <w:r>
        <w:rPr>
          <w:rFonts w:hint="eastAsia"/>
        </w:rPr>
        <w:t>函数的</w:t>
      </w:r>
      <w:r w:rsidR="00501335">
        <w:rPr>
          <w:rFonts w:hint="eastAsia"/>
        </w:rPr>
        <w:t>方法是十进制数对十六取余，并将余数压入堆栈，再对商取余，将余数压入堆栈，直到商为</w:t>
      </w:r>
      <w:r w:rsidR="00501335">
        <w:rPr>
          <w:rFonts w:hint="eastAsia"/>
        </w:rPr>
        <w:t>0</w:t>
      </w:r>
      <w:r w:rsidR="00501335">
        <w:rPr>
          <w:rFonts w:hint="eastAsia"/>
        </w:rPr>
        <w:t>，最后把余数一个一个弹出，判断</w:t>
      </w:r>
      <w:r w:rsidR="0046067C">
        <w:rPr>
          <w:rFonts w:hint="eastAsia"/>
        </w:rPr>
        <w:t>是否小于等于</w:t>
      </w:r>
      <w:r w:rsidR="0046067C">
        <w:rPr>
          <w:rFonts w:hint="eastAsia"/>
        </w:rPr>
        <w:t>9</w:t>
      </w:r>
      <w:r w:rsidR="0046067C">
        <w:rPr>
          <w:rFonts w:hint="eastAsia"/>
        </w:rPr>
        <w:t>，如果小于等于</w:t>
      </w:r>
      <w:r w:rsidR="0046067C">
        <w:rPr>
          <w:rFonts w:hint="eastAsia"/>
        </w:rPr>
        <w:t>9</w:t>
      </w:r>
      <w:r w:rsidR="0046067C">
        <w:rPr>
          <w:rFonts w:hint="eastAsia"/>
        </w:rPr>
        <w:t>，则</w:t>
      </w:r>
      <w:r w:rsidR="00501335">
        <w:rPr>
          <w:rFonts w:hint="eastAsia"/>
        </w:rPr>
        <w:t>加上</w:t>
      </w:r>
      <w:r w:rsidR="00501335">
        <w:rPr>
          <w:rFonts w:hint="eastAsia"/>
        </w:rPr>
        <w:t>48</w:t>
      </w:r>
      <w:r w:rsidR="00501335">
        <w:rPr>
          <w:rFonts w:hint="eastAsia"/>
        </w:rPr>
        <w:t>得到对应的</w:t>
      </w:r>
      <w:r w:rsidR="00501335">
        <w:rPr>
          <w:rFonts w:hint="eastAsia"/>
        </w:rPr>
        <w:t>A</w:t>
      </w:r>
      <w:r w:rsidR="00501335">
        <w:t>SCII</w:t>
      </w:r>
      <w:r w:rsidR="00501335">
        <w:rPr>
          <w:rFonts w:hint="eastAsia"/>
        </w:rPr>
        <w:t>码输出</w:t>
      </w:r>
      <w:r w:rsidR="0046067C">
        <w:rPr>
          <w:rFonts w:hint="eastAsia"/>
        </w:rPr>
        <w:t>，如果大于</w:t>
      </w:r>
      <w:r w:rsidR="0046067C">
        <w:rPr>
          <w:rFonts w:hint="eastAsia"/>
        </w:rPr>
        <w:t>9</w:t>
      </w:r>
      <w:r w:rsidR="0046067C">
        <w:rPr>
          <w:rFonts w:hint="eastAsia"/>
        </w:rPr>
        <w:t>，则加上</w:t>
      </w:r>
      <w:r w:rsidR="0046067C">
        <w:rPr>
          <w:rFonts w:hint="eastAsia"/>
        </w:rPr>
        <w:t>65</w:t>
      </w:r>
      <w:r w:rsidR="0046067C">
        <w:rPr>
          <w:rFonts w:hint="eastAsia"/>
        </w:rPr>
        <w:t>减去</w:t>
      </w:r>
      <w:r w:rsidR="00E77D97">
        <w:rPr>
          <w:rFonts w:hint="eastAsia"/>
        </w:rPr>
        <w:t>10</w:t>
      </w:r>
      <w:r w:rsidR="0046067C">
        <w:rPr>
          <w:rFonts w:hint="eastAsia"/>
        </w:rPr>
        <w:t>得到对应的</w:t>
      </w:r>
      <w:r w:rsidR="0046067C">
        <w:rPr>
          <w:rFonts w:hint="eastAsia"/>
        </w:rPr>
        <w:t>A</w:t>
      </w:r>
      <w:r w:rsidR="0046067C">
        <w:t>SCII</w:t>
      </w:r>
      <w:r w:rsidR="0046067C">
        <w:rPr>
          <w:rFonts w:hint="eastAsia"/>
        </w:rPr>
        <w:t>码输出。</w:t>
      </w:r>
      <w:r w:rsidR="001A7EA1" w:rsidRPr="001A7EA1">
        <w:rPr>
          <w:position w:val="-10"/>
        </w:rPr>
        <w:object w:dxaOrig="540" w:dyaOrig="320" w14:anchorId="7054E778">
          <v:shape id="_x0000_i1040" type="#_x0000_t75" style="width:27.15pt;height:16.3pt" o:ole="">
            <v:imagedata r:id="rId32" o:title=""/>
          </v:shape>
          <o:OLEObject Type="Embed" ProgID="Equation.DSMT4" ShapeID="_x0000_i1040" DrawAspect="Content" ObjectID="_1669978193" r:id="rId45"/>
        </w:object>
      </w:r>
      <w:r w:rsidR="006E5473">
        <w:rPr>
          <w:rFonts w:hint="eastAsia"/>
        </w:rPr>
        <w:t>函数流程图如</w:t>
      </w:r>
      <w:r w:rsidR="00D41420">
        <w:fldChar w:fldCharType="begin"/>
      </w:r>
      <w:r w:rsidR="00D41420">
        <w:instrText xml:space="preserve"> </w:instrText>
      </w:r>
      <w:r w:rsidR="00D41420">
        <w:rPr>
          <w:rFonts w:hint="eastAsia"/>
        </w:rPr>
        <w:instrText>REF _Ref58148001 \h</w:instrText>
      </w:r>
      <w:r w:rsidR="00D41420">
        <w:instrText xml:space="preserve"> </w:instrText>
      </w:r>
      <w:r w:rsidR="00D41420">
        <w:fldChar w:fldCharType="separate"/>
      </w:r>
      <w:r w:rsidR="00D41420">
        <w:t>图</w:t>
      </w:r>
      <w:r w:rsidR="00D41420">
        <w:t xml:space="preserve"> </w:t>
      </w:r>
      <w:r w:rsidR="00D41420">
        <w:rPr>
          <w:noProof/>
        </w:rPr>
        <w:t>6</w:t>
      </w:r>
      <w:r w:rsidR="00D41420">
        <w:fldChar w:fldCharType="end"/>
      </w:r>
      <w:r w:rsidR="006E5473">
        <w:rPr>
          <w:rFonts w:hint="eastAsia"/>
        </w:rPr>
        <w:t>所示</w:t>
      </w:r>
    </w:p>
    <w:p w14:paraId="4F8637A9" w14:textId="77777777" w:rsidR="00D41420" w:rsidRDefault="00D41420" w:rsidP="00D41420">
      <w:pPr>
        <w:pStyle w:val="aa"/>
        <w:keepNext/>
      </w:pPr>
      <w:r>
        <w:rPr>
          <w:noProof/>
        </w:rPr>
        <w:lastRenderedPageBreak/>
        <w:drawing>
          <wp:inline distT="0" distB="0" distL="0" distR="0" wp14:anchorId="50C45122" wp14:editId="2FD08019">
            <wp:extent cx="5111797" cy="415833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587" cy="416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540EC" w14:textId="2FB73F80" w:rsidR="006E5473" w:rsidRDefault="00D41420" w:rsidP="00D41420">
      <w:pPr>
        <w:pStyle w:val="a7"/>
        <w:ind w:firstLine="480"/>
      </w:pPr>
      <w:bookmarkStart w:id="21" w:name="_Ref58148001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6</w:t>
      </w:r>
      <w:r>
        <w:fldChar w:fldCharType="end"/>
      </w:r>
      <w:bookmarkEnd w:id="21"/>
      <w:r w:rsidR="001A7EA1" w:rsidRPr="001A7EA1">
        <w:rPr>
          <w:position w:val="-10"/>
        </w:rPr>
        <w:object w:dxaOrig="540" w:dyaOrig="320" w14:anchorId="7E2E8632">
          <v:shape id="_x0000_i1041" type="#_x0000_t75" style="width:27.15pt;height:16.3pt" o:ole="">
            <v:imagedata r:id="rId32" o:title=""/>
          </v:shape>
          <o:OLEObject Type="Embed" ProgID="Equation.DSMT4" ShapeID="_x0000_i1041" DrawAspect="Content" ObjectID="_1669978194" r:id="rId47"/>
        </w:object>
      </w:r>
      <w:r>
        <w:rPr>
          <w:rFonts w:hint="eastAsia"/>
        </w:rPr>
        <w:t>函数流程图</w:t>
      </w:r>
    </w:p>
    <w:p w14:paraId="08645EA0" w14:textId="2313778B" w:rsidR="006E5473" w:rsidRDefault="006E5473" w:rsidP="006E5473">
      <w:pPr>
        <w:pStyle w:val="3"/>
      </w:pPr>
      <w:bookmarkStart w:id="22" w:name="_Toc59365381"/>
      <w:r>
        <w:rPr>
          <w:rFonts w:hint="eastAsia"/>
        </w:rPr>
        <w:t>显示整个数组函数</w:t>
      </w:r>
      <w:bookmarkEnd w:id="22"/>
    </w:p>
    <w:p w14:paraId="32C02D2D" w14:textId="1813066A" w:rsidR="004C3699" w:rsidRDefault="004C3699" w:rsidP="004C3699">
      <w:pPr>
        <w:ind w:firstLine="480"/>
      </w:pPr>
      <w:r>
        <w:rPr>
          <w:rFonts w:hint="eastAsia"/>
        </w:rPr>
        <w:t>入口参数：</w:t>
      </w:r>
      <w:r w:rsidR="00602D85">
        <w:t>SI</w:t>
      </w:r>
      <w:r w:rsidR="00602D85">
        <w:rPr>
          <w:rFonts w:hint="eastAsia"/>
        </w:rPr>
        <w:t>指向数组首地址</w:t>
      </w:r>
    </w:p>
    <w:p w14:paraId="3CDDD781" w14:textId="500E7FBD" w:rsidR="00D41420" w:rsidRDefault="004C3699" w:rsidP="004C3699">
      <w:pPr>
        <w:ind w:firstLine="480"/>
      </w:pPr>
      <w:r>
        <w:rPr>
          <w:rFonts w:hint="eastAsia"/>
        </w:rPr>
        <w:t>出口参数：无</w:t>
      </w:r>
    </w:p>
    <w:p w14:paraId="574752A5" w14:textId="6AE408AD" w:rsidR="004C3699" w:rsidRPr="00D41420" w:rsidRDefault="00602D85" w:rsidP="004C3699">
      <w:pPr>
        <w:ind w:firstLine="480"/>
      </w:pPr>
      <w:r>
        <w:rPr>
          <w:rFonts w:hint="eastAsia"/>
        </w:rPr>
        <w:t>函数主要遍历数组</w:t>
      </w:r>
      <w:r w:rsidR="00BD612D">
        <w:rPr>
          <w:rFonts w:hint="eastAsia"/>
        </w:rPr>
        <w:t>，并调用</w:t>
      </w:r>
      <w:r w:rsidR="001A7EA1" w:rsidRPr="001A7EA1">
        <w:rPr>
          <w:position w:val="-10"/>
        </w:rPr>
        <w:object w:dxaOrig="540" w:dyaOrig="320" w14:anchorId="70B092E6">
          <v:shape id="_x0000_i1042" type="#_x0000_t75" style="width:27.15pt;height:16.3pt" o:ole="">
            <v:imagedata r:id="rId32" o:title=""/>
          </v:shape>
          <o:OLEObject Type="Embed" ProgID="Equation.DSMT4" ShapeID="_x0000_i1042" DrawAspect="Content" ObjectID="_1669978195" r:id="rId48"/>
        </w:object>
      </w:r>
      <w:r w:rsidR="00BD612D" w:rsidRPr="00BD612D">
        <w:rPr>
          <w:rFonts w:hint="eastAsia"/>
        </w:rPr>
        <w:t>函数</w:t>
      </w:r>
      <w:r w:rsidR="00BD612D">
        <w:rPr>
          <w:rFonts w:hint="eastAsia"/>
        </w:rPr>
        <w:t>以十六进制显示，并在数据之间用逗号分隔。</w:t>
      </w:r>
      <w:r w:rsidR="001A7EA1" w:rsidRPr="001A7EA1">
        <w:rPr>
          <w:position w:val="-6"/>
        </w:rPr>
        <w:object w:dxaOrig="1340" w:dyaOrig="279" w14:anchorId="7B244139">
          <v:shape id="_x0000_i1043" type="#_x0000_t75" style="width:67.25pt;height:13.6pt" o:ole="">
            <v:imagedata r:id="rId34" o:title=""/>
          </v:shape>
          <o:OLEObject Type="Embed" ProgID="Equation.DSMT4" ShapeID="_x0000_i1043" DrawAspect="Content" ObjectID="_1669978196" r:id="rId49"/>
        </w:object>
      </w:r>
      <w:r w:rsidR="00BD612D">
        <w:rPr>
          <w:rFonts w:hint="eastAsia"/>
        </w:rPr>
        <w:t>函数流程图如</w:t>
      </w:r>
      <w:r w:rsidR="00866D24">
        <w:fldChar w:fldCharType="begin"/>
      </w:r>
      <w:r w:rsidR="00866D24">
        <w:instrText xml:space="preserve"> </w:instrText>
      </w:r>
      <w:r w:rsidR="00866D24">
        <w:rPr>
          <w:rFonts w:hint="eastAsia"/>
        </w:rPr>
        <w:instrText>REF _Ref58148821 \h</w:instrText>
      </w:r>
      <w:r w:rsidR="00866D24">
        <w:instrText xml:space="preserve"> </w:instrText>
      </w:r>
      <w:r w:rsidR="00866D24">
        <w:fldChar w:fldCharType="separate"/>
      </w:r>
      <w:r w:rsidR="00866D24">
        <w:t>图</w:t>
      </w:r>
      <w:r w:rsidR="00866D24">
        <w:t xml:space="preserve"> </w:t>
      </w:r>
      <w:r w:rsidR="00866D24">
        <w:rPr>
          <w:noProof/>
        </w:rPr>
        <w:t>7</w:t>
      </w:r>
      <w:r w:rsidR="00866D24">
        <w:fldChar w:fldCharType="end"/>
      </w:r>
      <w:r w:rsidR="00BD612D">
        <w:rPr>
          <w:rFonts w:hint="eastAsia"/>
        </w:rPr>
        <w:t>所示</w:t>
      </w:r>
    </w:p>
    <w:p w14:paraId="3276CB3B" w14:textId="77777777" w:rsidR="003F2735" w:rsidRDefault="003F2735" w:rsidP="00007E23">
      <w:pPr>
        <w:pStyle w:val="aa"/>
      </w:pPr>
      <w:r w:rsidRPr="00007E23">
        <w:rPr>
          <w:noProof/>
        </w:rPr>
        <w:lastRenderedPageBreak/>
        <w:drawing>
          <wp:inline distT="0" distB="0" distL="0" distR="0" wp14:anchorId="53BA1FE7" wp14:editId="340E5ED2">
            <wp:extent cx="2605784" cy="5287589"/>
            <wp:effectExtent l="0" t="0" r="4445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393" cy="5321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2930B" w14:textId="252EC0FC" w:rsidR="00501335" w:rsidRPr="00501335" w:rsidRDefault="003F2735" w:rsidP="003F2735">
      <w:pPr>
        <w:pStyle w:val="a7"/>
        <w:ind w:firstLine="480"/>
      </w:pPr>
      <w:bookmarkStart w:id="23" w:name="_Ref58148821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7</w:t>
      </w:r>
      <w:r>
        <w:fldChar w:fldCharType="end"/>
      </w:r>
      <w:bookmarkEnd w:id="23"/>
      <w:r>
        <w:t xml:space="preserve"> </w:t>
      </w:r>
      <w:r w:rsidRPr="001A7EA1">
        <w:rPr>
          <w:position w:val="-6"/>
        </w:rPr>
        <w:object w:dxaOrig="1340" w:dyaOrig="279" w14:anchorId="2A20A7DD">
          <v:shape id="_x0000_i1044" type="#_x0000_t75" style="width:67.25pt;height:13.6pt" o:ole="">
            <v:imagedata r:id="rId34" o:title=""/>
          </v:shape>
          <o:OLEObject Type="Embed" ProgID="Equation.DSMT4" ShapeID="_x0000_i1044" DrawAspect="Content" ObjectID="_1669978197" r:id="rId51"/>
        </w:object>
      </w:r>
      <w:r>
        <w:rPr>
          <w:rFonts w:hint="eastAsia"/>
        </w:rPr>
        <w:t>函数</w:t>
      </w:r>
      <w:r w:rsidR="00866D24">
        <w:rPr>
          <w:rFonts w:hint="eastAsia"/>
        </w:rPr>
        <w:t>流程图</w:t>
      </w:r>
    </w:p>
    <w:p w14:paraId="227AE32F" w14:textId="06C131F1" w:rsidR="00963652" w:rsidRDefault="00963652" w:rsidP="00963652">
      <w:pPr>
        <w:pStyle w:val="3"/>
      </w:pPr>
      <w:bookmarkStart w:id="24" w:name="_Toc59365382"/>
      <w:r>
        <w:rPr>
          <w:rFonts w:hint="eastAsia"/>
        </w:rPr>
        <w:t>数组排序函数</w:t>
      </w:r>
      <w:bookmarkEnd w:id="24"/>
    </w:p>
    <w:p w14:paraId="4E4C2E3C" w14:textId="35E96BAB" w:rsidR="00BD612D" w:rsidRDefault="00BD612D" w:rsidP="00BD612D">
      <w:pPr>
        <w:ind w:firstLine="480"/>
      </w:pPr>
      <w:r>
        <w:rPr>
          <w:rFonts w:hint="eastAsia"/>
        </w:rPr>
        <w:t>入口参数：无</w:t>
      </w:r>
    </w:p>
    <w:p w14:paraId="5B9691D5" w14:textId="77777777" w:rsidR="00BD612D" w:rsidRDefault="00BD612D" w:rsidP="00BD612D">
      <w:pPr>
        <w:ind w:firstLine="480"/>
      </w:pPr>
      <w:r>
        <w:rPr>
          <w:rFonts w:hint="eastAsia"/>
        </w:rPr>
        <w:t>出口参数：无</w:t>
      </w:r>
    </w:p>
    <w:p w14:paraId="3CA5AB84" w14:textId="0F2A783B" w:rsidR="00BD612D" w:rsidRDefault="001A7EA1" w:rsidP="00BD612D">
      <w:pPr>
        <w:ind w:firstLine="480"/>
      </w:pPr>
      <w:r>
        <w:rPr>
          <w:rFonts w:hint="eastAsia"/>
        </w:rPr>
        <w:t>函数主要使用遍历的方式，每次遍历找到数组中最小的数据，放入新数组中，并把原数组中的数据变为</w:t>
      </w:r>
      <w:r>
        <w:rPr>
          <w:rFonts w:hint="eastAsia"/>
        </w:rPr>
        <w:t>255</w:t>
      </w:r>
      <w:r>
        <w:rPr>
          <w:rFonts w:hint="eastAsia"/>
        </w:rPr>
        <w:t>，一共遍历数组长度此，最终得到从小到大排列的新数组。</w:t>
      </w:r>
      <w:r w:rsidRPr="001A7EA1">
        <w:rPr>
          <w:position w:val="-6"/>
        </w:rPr>
        <w:object w:dxaOrig="1219" w:dyaOrig="279" w14:anchorId="679EA446">
          <v:shape id="_x0000_i1045" type="#_x0000_t75" style="width:60.45pt;height:13.6pt" o:ole="">
            <v:imagedata r:id="rId52" o:title=""/>
          </v:shape>
          <o:OLEObject Type="Embed" ProgID="Equation.DSMT4" ShapeID="_x0000_i1045" DrawAspect="Content" ObjectID="_1669978198" r:id="rId53"/>
        </w:object>
      </w:r>
      <w:r>
        <w:rPr>
          <w:rFonts w:hint="eastAsia"/>
        </w:rPr>
        <w:t>函数流程图如</w:t>
      </w:r>
      <w:r w:rsidR="000E6ECC">
        <w:fldChar w:fldCharType="begin"/>
      </w:r>
      <w:r w:rsidR="000E6ECC">
        <w:instrText xml:space="preserve"> </w:instrText>
      </w:r>
      <w:r w:rsidR="000E6ECC">
        <w:rPr>
          <w:rFonts w:hint="eastAsia"/>
        </w:rPr>
        <w:instrText>REF _Ref58149682 \h</w:instrText>
      </w:r>
      <w:r w:rsidR="000E6ECC">
        <w:instrText xml:space="preserve"> </w:instrText>
      </w:r>
      <w:r w:rsidR="000E6ECC">
        <w:fldChar w:fldCharType="separate"/>
      </w:r>
      <w:r w:rsidR="000E6ECC">
        <w:t>图</w:t>
      </w:r>
      <w:r w:rsidR="000E6ECC">
        <w:t xml:space="preserve"> </w:t>
      </w:r>
      <w:r w:rsidR="000E6ECC">
        <w:rPr>
          <w:noProof/>
        </w:rPr>
        <w:t>8</w:t>
      </w:r>
      <w:r w:rsidR="000E6ECC">
        <w:fldChar w:fldCharType="end"/>
      </w:r>
      <w:r>
        <w:rPr>
          <w:rFonts w:hint="eastAsia"/>
        </w:rPr>
        <w:t>所示</w:t>
      </w:r>
    </w:p>
    <w:p w14:paraId="06B70352" w14:textId="77777777" w:rsidR="000E6ECC" w:rsidRDefault="000E6ECC" w:rsidP="000E6ECC">
      <w:pPr>
        <w:pStyle w:val="aa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4BD15BBD" wp14:editId="6002140F">
            <wp:extent cx="5072933" cy="3993550"/>
            <wp:effectExtent l="0" t="0" r="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1993" cy="4000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3B02B" w14:textId="5E909E5E" w:rsidR="000E6ECC" w:rsidRPr="00BD612D" w:rsidRDefault="000E6ECC" w:rsidP="000E6ECC">
      <w:pPr>
        <w:pStyle w:val="a7"/>
        <w:ind w:firstLine="480"/>
      </w:pPr>
      <w:bookmarkStart w:id="25" w:name="_Ref58149682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8</w:t>
      </w:r>
      <w:r>
        <w:fldChar w:fldCharType="end"/>
      </w:r>
      <w:bookmarkEnd w:id="25"/>
      <w:r>
        <w:t xml:space="preserve"> </w:t>
      </w:r>
      <w:r w:rsidRPr="001A7EA1">
        <w:rPr>
          <w:position w:val="-6"/>
        </w:rPr>
        <w:object w:dxaOrig="1219" w:dyaOrig="279" w14:anchorId="55873783">
          <v:shape id="_x0000_i1046" type="#_x0000_t75" style="width:60.45pt;height:13.6pt" o:ole="">
            <v:imagedata r:id="rId52" o:title=""/>
          </v:shape>
          <o:OLEObject Type="Embed" ProgID="Equation.DSMT4" ShapeID="_x0000_i1046" DrawAspect="Content" ObjectID="_1669978199" r:id="rId55"/>
        </w:object>
      </w:r>
      <w:r>
        <w:rPr>
          <w:rFonts w:hint="eastAsia"/>
        </w:rPr>
        <w:t>函数流程图</w:t>
      </w:r>
    </w:p>
    <w:p w14:paraId="1F229EE9" w14:textId="5432AC8A" w:rsidR="009227B0" w:rsidRDefault="009227B0" w:rsidP="009227B0">
      <w:pPr>
        <w:pStyle w:val="2"/>
      </w:pPr>
      <w:bookmarkStart w:id="26" w:name="_Toc59365383"/>
      <w:r>
        <w:rPr>
          <w:rFonts w:hint="eastAsia"/>
        </w:rPr>
        <w:t>任务</w:t>
      </w:r>
      <w:r>
        <w:rPr>
          <w:rFonts w:hint="eastAsia"/>
        </w:rPr>
        <w:t>4</w:t>
      </w:r>
      <w:r>
        <w:rPr>
          <w:rFonts w:hint="eastAsia"/>
        </w:rPr>
        <w:t>：</w:t>
      </w:r>
      <w:r w:rsidRPr="009227B0">
        <w:rPr>
          <w:rFonts w:hint="eastAsia"/>
        </w:rPr>
        <w:t>时间</w:t>
      </w:r>
      <w:r>
        <w:rPr>
          <w:rFonts w:hint="eastAsia"/>
        </w:rPr>
        <w:t>实时</w:t>
      </w:r>
      <w:r w:rsidRPr="009227B0">
        <w:rPr>
          <w:rFonts w:hint="eastAsia"/>
        </w:rPr>
        <w:t>显示</w:t>
      </w:r>
      <w:bookmarkEnd w:id="26"/>
    </w:p>
    <w:p w14:paraId="371210C9" w14:textId="1C7ABD49" w:rsidR="009227B0" w:rsidRDefault="00810336" w:rsidP="00810336">
      <w:pPr>
        <w:pStyle w:val="3"/>
      </w:pPr>
      <w:bookmarkStart w:id="27" w:name="_Toc59365384"/>
      <w:r>
        <w:rPr>
          <w:rFonts w:hint="eastAsia"/>
        </w:rPr>
        <w:t>主框架</w:t>
      </w:r>
      <w:bookmarkEnd w:id="27"/>
    </w:p>
    <w:p w14:paraId="2BBC6AE5" w14:textId="42D5361F" w:rsidR="008C232C" w:rsidRDefault="0055586A" w:rsidP="008C232C">
      <w:pPr>
        <w:ind w:firstLine="480"/>
      </w:pPr>
      <w:r>
        <w:rPr>
          <w:rFonts w:hint="eastAsia"/>
        </w:rPr>
        <w:t>首先调用</w:t>
      </w:r>
      <w:r w:rsidRPr="0055586A">
        <w:rPr>
          <w:position w:val="-6"/>
        </w:rPr>
        <w:object w:dxaOrig="1380" w:dyaOrig="279" w14:anchorId="099E3F65">
          <v:shape id="_x0000_i1047" type="#_x0000_t75" style="width:68.6pt;height:13.6pt" o:ole="">
            <v:imagedata r:id="rId56" o:title=""/>
          </v:shape>
          <o:OLEObject Type="Embed" ProgID="Equation.DSMT4" ShapeID="_x0000_i1047" DrawAspect="Content" ObjectID="_1669978200" r:id="rId57"/>
        </w:object>
      </w:r>
      <w:r>
        <w:rPr>
          <w:rFonts w:hint="eastAsia"/>
        </w:rPr>
        <w:t>函数进行时间校准，函数中调用了</w:t>
      </w:r>
      <w:r w:rsidR="00783348" w:rsidRPr="00632A96">
        <w:rPr>
          <w:position w:val="-10"/>
        </w:rPr>
        <w:object w:dxaOrig="1200" w:dyaOrig="320" w14:anchorId="0A229A3A">
          <v:shape id="_x0000_i1048" type="#_x0000_t75" style="width:60.45pt;height:16.3pt" o:ole="">
            <v:imagedata r:id="rId26" o:title=""/>
          </v:shape>
          <o:OLEObject Type="Embed" ProgID="Equation.DSMT4" ShapeID="_x0000_i1048" DrawAspect="Content" ObjectID="_1669978201" r:id="rId58"/>
        </w:object>
      </w:r>
      <w:r w:rsidR="00783348">
        <w:rPr>
          <w:rFonts w:hint="eastAsia"/>
        </w:rPr>
        <w:t>函数，数据以冒号分隔，字符串数组转换函数</w:t>
      </w:r>
      <w:r w:rsidR="00783348" w:rsidRPr="0046067C">
        <w:rPr>
          <w:position w:val="-6"/>
        </w:rPr>
        <w:object w:dxaOrig="980" w:dyaOrig="279" w14:anchorId="6C836AC7">
          <v:shape id="_x0000_i1049" type="#_x0000_t75" style="width:48.9pt;height:13.6pt" o:ole="">
            <v:imagedata r:id="rId28" o:title=""/>
          </v:shape>
          <o:OLEObject Type="Embed" ProgID="Equation.DSMT4" ShapeID="_x0000_i1049" DrawAspect="Content" ObjectID="_1669978202" r:id="rId59"/>
        </w:object>
      </w:r>
      <w:r w:rsidR="00783348">
        <w:rPr>
          <w:rFonts w:hint="eastAsia"/>
        </w:rPr>
        <w:t>把输入的字符串以“</w:t>
      </w:r>
      <w:r w:rsidR="00783348">
        <w:rPr>
          <w:rFonts w:hint="eastAsia"/>
        </w:rPr>
        <w:t>:</w:t>
      </w:r>
      <w:r w:rsidR="00783348">
        <w:rPr>
          <w:rFonts w:hint="eastAsia"/>
        </w:rPr>
        <w:t>”为分隔，并将对应的十进制数存入</w:t>
      </w:r>
      <w:r w:rsidR="00783348" w:rsidRPr="00304781">
        <w:rPr>
          <w:position w:val="-4"/>
        </w:rPr>
        <w:object w:dxaOrig="840" w:dyaOrig="260" w14:anchorId="08A43E9C">
          <v:shape id="_x0000_i1050" type="#_x0000_t75" style="width:42.1pt;height:12.9pt" o:ole="">
            <v:imagedata r:id="rId30" o:title=""/>
          </v:shape>
          <o:OLEObject Type="Embed" ProgID="Equation.DSMT4" ShapeID="_x0000_i1050" DrawAspect="Content" ObjectID="_1669978203" r:id="rId60"/>
        </w:object>
      </w:r>
      <w:r w:rsidR="00783348">
        <w:rPr>
          <w:rFonts w:hint="eastAsia"/>
        </w:rPr>
        <w:t>中，使用置系统时间功能重置系统时间；之后使用</w:t>
      </w:r>
      <w:r w:rsidR="00783348" w:rsidRPr="00783348">
        <w:rPr>
          <w:position w:val="-10"/>
        </w:rPr>
        <w:object w:dxaOrig="1540" w:dyaOrig="320" w14:anchorId="604566A8">
          <v:shape id="_x0000_i1051" type="#_x0000_t75" style="width:76.75pt;height:16.3pt" o:ole="">
            <v:imagedata r:id="rId61" o:title=""/>
          </v:shape>
          <o:OLEObject Type="Embed" ProgID="Equation.DSMT4" ShapeID="_x0000_i1051" DrawAspect="Content" ObjectID="_1669978204" r:id="rId62"/>
        </w:object>
      </w:r>
      <w:r w:rsidR="00783348">
        <w:rPr>
          <w:rFonts w:hint="eastAsia"/>
        </w:rPr>
        <w:t>函数实时显示时间，时间的显示调用了</w:t>
      </w:r>
      <w:r w:rsidR="00783348" w:rsidRPr="00783348">
        <w:rPr>
          <w:position w:val="-10"/>
        </w:rPr>
        <w:object w:dxaOrig="1100" w:dyaOrig="320" w14:anchorId="125304CE">
          <v:shape id="_x0000_i1052" type="#_x0000_t75" style="width:55pt;height:16.3pt" o:ole="">
            <v:imagedata r:id="rId63" o:title=""/>
          </v:shape>
          <o:OLEObject Type="Embed" ProgID="Equation.DSMT4" ShapeID="_x0000_i1052" DrawAspect="Content" ObjectID="_1669978205" r:id="rId64"/>
        </w:object>
      </w:r>
      <w:r w:rsidR="00783348">
        <w:rPr>
          <w:rFonts w:hint="eastAsia"/>
        </w:rPr>
        <w:t>函数，其中的十进制显示调用了</w:t>
      </w:r>
      <w:r w:rsidR="00783348" w:rsidRPr="00783348">
        <w:rPr>
          <w:position w:val="-10"/>
        </w:rPr>
        <w:object w:dxaOrig="920" w:dyaOrig="320" w14:anchorId="4702144A">
          <v:shape id="_x0000_i1053" type="#_x0000_t75" style="width:45.5pt;height:16.3pt" o:ole="">
            <v:imagedata r:id="rId65" o:title=""/>
          </v:shape>
          <o:OLEObject Type="Embed" ProgID="Equation.DSMT4" ShapeID="_x0000_i1053" DrawAspect="Content" ObjectID="_1669978206" r:id="rId66"/>
        </w:object>
      </w:r>
      <w:r w:rsidR="00783348">
        <w:rPr>
          <w:rFonts w:hint="eastAsia"/>
        </w:rPr>
        <w:t>函数。最后把程序封装为函数</w:t>
      </w:r>
      <w:r w:rsidR="00783348" w:rsidRPr="001462E9">
        <w:rPr>
          <w:position w:val="-6"/>
        </w:rPr>
        <w:object w:dxaOrig="1080" w:dyaOrig="279" w14:anchorId="1E4DDBA4">
          <v:shape id="_x0000_i1054" type="#_x0000_t75" style="width:54.35pt;height:13.6pt" o:ole="">
            <v:imagedata r:id="rId67" o:title=""/>
          </v:shape>
          <o:OLEObject Type="Embed" ProgID="Equation.DSMT4" ShapeID="_x0000_i1054" DrawAspect="Content" ObjectID="_1669978207" r:id="rId68"/>
        </w:object>
      </w:r>
      <w:r w:rsidR="00783348">
        <w:rPr>
          <w:rFonts w:hint="eastAsia"/>
        </w:rPr>
        <w:t>，无入口和出口参数，在函数的开头和结尾加上保护现场和恢复现场。该任务模块的基本思路如</w:t>
      </w:r>
      <w:r w:rsidR="00734B2C">
        <w:fldChar w:fldCharType="begin"/>
      </w:r>
      <w:r w:rsidR="00734B2C">
        <w:instrText xml:space="preserve"> </w:instrText>
      </w:r>
      <w:r w:rsidR="00734B2C">
        <w:rPr>
          <w:rFonts w:hint="eastAsia"/>
        </w:rPr>
        <w:instrText>REF _Ref58150994 \h</w:instrText>
      </w:r>
      <w:r w:rsidR="00734B2C">
        <w:instrText xml:space="preserve"> </w:instrText>
      </w:r>
      <w:r w:rsidR="00734B2C">
        <w:fldChar w:fldCharType="separate"/>
      </w:r>
      <w:r w:rsidR="00734B2C">
        <w:t>图</w:t>
      </w:r>
      <w:r w:rsidR="00734B2C">
        <w:t xml:space="preserve"> </w:t>
      </w:r>
      <w:r w:rsidR="00734B2C">
        <w:rPr>
          <w:noProof/>
        </w:rPr>
        <w:t>9</w:t>
      </w:r>
      <w:r w:rsidR="00734B2C">
        <w:fldChar w:fldCharType="end"/>
      </w:r>
      <w:r w:rsidR="00783348">
        <w:rPr>
          <w:rFonts w:hint="eastAsia"/>
        </w:rPr>
        <w:t>所示</w:t>
      </w:r>
    </w:p>
    <w:p w14:paraId="04005F50" w14:textId="51DE219D" w:rsidR="00783348" w:rsidRDefault="00283354" w:rsidP="00783348">
      <w:pPr>
        <w:pStyle w:val="aa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0729928C" wp14:editId="678BEA11">
            <wp:extent cx="2415999" cy="2878675"/>
            <wp:effectExtent l="0" t="0" r="381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953" cy="289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7DDB3" w14:textId="1C9C27B3" w:rsidR="00967E1F" w:rsidRPr="00967E1F" w:rsidRDefault="00783348" w:rsidP="00967E1F">
      <w:pPr>
        <w:pStyle w:val="a7"/>
        <w:ind w:firstLine="480"/>
      </w:pPr>
      <w:bookmarkStart w:id="28" w:name="_Ref58150994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9</w:t>
      </w:r>
      <w:r>
        <w:fldChar w:fldCharType="end"/>
      </w:r>
      <w:bookmarkEnd w:id="28"/>
      <w:r w:rsidR="00734B2C">
        <w:rPr>
          <w:rFonts w:hint="eastAsia"/>
        </w:rPr>
        <w:t>任务</w:t>
      </w:r>
      <w:r w:rsidR="00734B2C">
        <w:rPr>
          <w:rFonts w:hint="eastAsia"/>
        </w:rPr>
        <w:t>4</w:t>
      </w:r>
      <w:r w:rsidR="00734B2C">
        <w:rPr>
          <w:rFonts w:hint="eastAsia"/>
        </w:rPr>
        <w:t>主流程图</w:t>
      </w:r>
    </w:p>
    <w:p w14:paraId="732ADE9D" w14:textId="1FF296A9" w:rsidR="00810336" w:rsidRDefault="00783348" w:rsidP="00810336">
      <w:pPr>
        <w:pStyle w:val="3"/>
      </w:pPr>
      <w:bookmarkStart w:id="29" w:name="_Toc59365385"/>
      <w:r>
        <w:rPr>
          <w:rFonts w:hint="eastAsia"/>
        </w:rPr>
        <w:t>时间校准函数</w:t>
      </w:r>
      <w:bookmarkEnd w:id="29"/>
    </w:p>
    <w:p w14:paraId="388A9BCD" w14:textId="485683E1" w:rsidR="00783348" w:rsidRDefault="00967E1F" w:rsidP="00783348">
      <w:pPr>
        <w:ind w:firstLine="480"/>
      </w:pPr>
      <w:r>
        <w:rPr>
          <w:rFonts w:hint="eastAsia"/>
        </w:rPr>
        <w:t>时间校准函数首先显示校准时间提示，接着调用了</w:t>
      </w:r>
      <w:r w:rsidRPr="00632A96">
        <w:rPr>
          <w:position w:val="-10"/>
        </w:rPr>
        <w:object w:dxaOrig="1200" w:dyaOrig="320" w14:anchorId="5A7E4F1E">
          <v:shape id="_x0000_i1055" type="#_x0000_t75" style="width:60.45pt;height:16.3pt" o:ole="">
            <v:imagedata r:id="rId26" o:title=""/>
          </v:shape>
          <o:OLEObject Type="Embed" ProgID="Equation.DSMT4" ShapeID="_x0000_i1055" DrawAspect="Content" ObjectID="_1669978208" r:id="rId70"/>
        </w:object>
      </w:r>
      <w:r>
        <w:rPr>
          <w:rFonts w:hint="eastAsia"/>
        </w:rPr>
        <w:t>来获取输入的时间信息，</w:t>
      </w:r>
      <w:r w:rsidR="00B42D7D">
        <w:rPr>
          <w:rFonts w:hint="eastAsia"/>
        </w:rPr>
        <w:t>再</w:t>
      </w:r>
      <w:r>
        <w:rPr>
          <w:rFonts w:hint="eastAsia"/>
        </w:rPr>
        <w:t>调用</w:t>
      </w:r>
      <w:r w:rsidRPr="0046067C">
        <w:rPr>
          <w:position w:val="-6"/>
        </w:rPr>
        <w:object w:dxaOrig="980" w:dyaOrig="279" w14:anchorId="20C0A2E1">
          <v:shape id="_x0000_i1056" type="#_x0000_t75" style="width:48.9pt;height:13.6pt" o:ole="">
            <v:imagedata r:id="rId28" o:title=""/>
          </v:shape>
          <o:OLEObject Type="Embed" ProgID="Equation.DSMT4" ShapeID="_x0000_i1056" DrawAspect="Content" ObjectID="_1669978209" r:id="rId71"/>
        </w:object>
      </w:r>
      <w:r>
        <w:rPr>
          <w:rFonts w:hint="eastAsia"/>
        </w:rPr>
        <w:t>函数把字符串转化为数据信息保存，最后调用置系统时间功能进行时间校准。</w:t>
      </w:r>
      <w:r w:rsidRPr="0055586A">
        <w:rPr>
          <w:position w:val="-6"/>
        </w:rPr>
        <w:object w:dxaOrig="1380" w:dyaOrig="279" w14:anchorId="16736A5C">
          <v:shape id="_x0000_i1057" type="#_x0000_t75" style="width:68.6pt;height:13.6pt" o:ole="">
            <v:imagedata r:id="rId56" o:title=""/>
          </v:shape>
          <o:OLEObject Type="Embed" ProgID="Equation.DSMT4" ShapeID="_x0000_i1057" DrawAspect="Content" ObjectID="_1669978210" r:id="rId72"/>
        </w:object>
      </w:r>
      <w:r>
        <w:rPr>
          <w:rFonts w:hint="eastAsia"/>
        </w:rPr>
        <w:t>函数流程图如</w:t>
      </w:r>
      <w:r w:rsidR="00236008">
        <w:fldChar w:fldCharType="begin"/>
      </w:r>
      <w:r w:rsidR="00236008">
        <w:instrText xml:space="preserve"> </w:instrText>
      </w:r>
      <w:r w:rsidR="00236008">
        <w:rPr>
          <w:rFonts w:hint="eastAsia"/>
        </w:rPr>
        <w:instrText>REF _Ref58154124 \h</w:instrText>
      </w:r>
      <w:r w:rsidR="00236008">
        <w:instrText xml:space="preserve"> </w:instrText>
      </w:r>
      <w:r w:rsidR="00236008">
        <w:fldChar w:fldCharType="separate"/>
      </w:r>
      <w:r w:rsidR="00236008">
        <w:t>图</w:t>
      </w:r>
      <w:r w:rsidR="00236008">
        <w:t xml:space="preserve"> </w:t>
      </w:r>
      <w:r w:rsidR="00236008">
        <w:rPr>
          <w:noProof/>
        </w:rPr>
        <w:t>10</w:t>
      </w:r>
      <w:r w:rsidR="00236008">
        <w:fldChar w:fldCharType="end"/>
      </w:r>
      <w:r>
        <w:rPr>
          <w:rFonts w:hint="eastAsia"/>
        </w:rPr>
        <w:t>所示</w:t>
      </w:r>
    </w:p>
    <w:p w14:paraId="6B28818C" w14:textId="130D5065" w:rsidR="00236008" w:rsidRDefault="00236008" w:rsidP="00236008">
      <w:pPr>
        <w:pStyle w:val="aa"/>
        <w:keepNext/>
      </w:pPr>
      <w:r>
        <w:rPr>
          <w:rFonts w:hint="eastAsia"/>
          <w:noProof/>
        </w:rPr>
        <w:drawing>
          <wp:inline distT="0" distB="0" distL="0" distR="0" wp14:anchorId="56707F55" wp14:editId="0EA1A41F">
            <wp:extent cx="2502984" cy="2862387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103" cy="2868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292595" w14:textId="324481AF" w:rsidR="00236008" w:rsidRPr="00783348" w:rsidRDefault="00236008" w:rsidP="00236008">
      <w:pPr>
        <w:pStyle w:val="a7"/>
        <w:ind w:firstLine="480"/>
      </w:pPr>
      <w:bookmarkStart w:id="30" w:name="_Ref58154124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10</w:t>
      </w:r>
      <w:r>
        <w:fldChar w:fldCharType="end"/>
      </w:r>
      <w:bookmarkEnd w:id="30"/>
      <w:r w:rsidRPr="0055586A">
        <w:rPr>
          <w:position w:val="-6"/>
        </w:rPr>
        <w:object w:dxaOrig="1380" w:dyaOrig="279" w14:anchorId="16FE6136">
          <v:shape id="_x0000_i1058" type="#_x0000_t75" style="width:68.6pt;height:13.6pt" o:ole="">
            <v:imagedata r:id="rId56" o:title=""/>
          </v:shape>
          <o:OLEObject Type="Embed" ProgID="Equation.DSMT4" ShapeID="_x0000_i1058" DrawAspect="Content" ObjectID="_1669978211" r:id="rId74"/>
        </w:object>
      </w:r>
      <w:r>
        <w:rPr>
          <w:rFonts w:hint="eastAsia"/>
        </w:rPr>
        <w:t>函数流程图</w:t>
      </w:r>
    </w:p>
    <w:p w14:paraId="17947341" w14:textId="1E9BFE53" w:rsidR="00810336" w:rsidRDefault="009D355F" w:rsidP="00810336">
      <w:pPr>
        <w:pStyle w:val="3"/>
      </w:pPr>
      <w:bookmarkStart w:id="31" w:name="_Toc59365386"/>
      <w:r>
        <w:rPr>
          <w:rFonts w:hint="eastAsia"/>
        </w:rPr>
        <w:t>十进制显示函数</w:t>
      </w:r>
      <w:bookmarkEnd w:id="31"/>
    </w:p>
    <w:p w14:paraId="61788294" w14:textId="6CA135C4" w:rsidR="0002281F" w:rsidRDefault="0002281F" w:rsidP="0002281F">
      <w:pPr>
        <w:ind w:firstLine="480"/>
      </w:pPr>
      <w:r>
        <w:rPr>
          <w:rFonts w:hint="eastAsia"/>
        </w:rPr>
        <w:t>入口参数：</w:t>
      </w:r>
      <w:r>
        <w:t>SI</w:t>
      </w:r>
      <w:r>
        <w:rPr>
          <w:rFonts w:hint="eastAsia"/>
        </w:rPr>
        <w:t>指向时间数据地址</w:t>
      </w:r>
    </w:p>
    <w:p w14:paraId="11C31E0C" w14:textId="74FFBE46" w:rsidR="0002281F" w:rsidRPr="0002281F" w:rsidRDefault="0002281F" w:rsidP="0002281F">
      <w:pPr>
        <w:ind w:firstLine="480"/>
      </w:pPr>
      <w:r>
        <w:rPr>
          <w:rFonts w:hint="eastAsia"/>
        </w:rPr>
        <w:t>出口参数：无</w:t>
      </w:r>
    </w:p>
    <w:p w14:paraId="4CCB6820" w14:textId="24A0E000" w:rsidR="00967E1F" w:rsidRDefault="00B70D76" w:rsidP="00967E1F">
      <w:pPr>
        <w:ind w:firstLine="480"/>
      </w:pPr>
      <w:r>
        <w:rPr>
          <w:rFonts w:hint="eastAsia"/>
        </w:rPr>
        <w:lastRenderedPageBreak/>
        <w:t>由于时间由两位构成，所以不需要像</w:t>
      </w:r>
      <w:r w:rsidRPr="00B70D76">
        <w:rPr>
          <w:position w:val="-10"/>
        </w:rPr>
        <w:object w:dxaOrig="540" w:dyaOrig="320" w14:anchorId="3D5DB873">
          <v:shape id="_x0000_i1059" type="#_x0000_t75" style="width:27.15pt;height:16.3pt" o:ole="">
            <v:imagedata r:id="rId75" o:title=""/>
          </v:shape>
          <o:OLEObject Type="Embed" ProgID="Equation.DSMT4" ShapeID="_x0000_i1059" DrawAspect="Content" ObjectID="_1669978212" r:id="rId76"/>
        </w:object>
      </w:r>
      <w:r>
        <w:rPr>
          <w:rFonts w:hint="eastAsia"/>
        </w:rPr>
        <w:t>函数那样考虑显示多位的情况，只需要对数据进行除</w:t>
      </w:r>
      <w:r>
        <w:rPr>
          <w:rFonts w:hint="eastAsia"/>
        </w:rPr>
        <w:t>10</w:t>
      </w:r>
      <w:r>
        <w:rPr>
          <w:rFonts w:hint="eastAsia"/>
        </w:rPr>
        <w:t>运算后得到的</w:t>
      </w:r>
      <w:r w:rsidR="005C4D4C">
        <w:rPr>
          <w:rFonts w:hint="eastAsia"/>
        </w:rPr>
        <w:t>余数和商加上</w:t>
      </w:r>
      <w:r w:rsidR="005C4D4C">
        <w:rPr>
          <w:rFonts w:hint="eastAsia"/>
        </w:rPr>
        <w:t>48</w:t>
      </w:r>
      <w:r w:rsidR="005C4D4C">
        <w:rPr>
          <w:rFonts w:hint="eastAsia"/>
        </w:rPr>
        <w:t>即可得到对应的</w:t>
      </w:r>
      <w:r w:rsidR="005C4D4C">
        <w:rPr>
          <w:rFonts w:hint="eastAsia"/>
        </w:rPr>
        <w:t>A</w:t>
      </w:r>
      <w:r w:rsidR="005C4D4C">
        <w:t>SCII</w:t>
      </w:r>
      <w:r w:rsidR="005C4D4C">
        <w:rPr>
          <w:rFonts w:hint="eastAsia"/>
        </w:rPr>
        <w:t>码，最后显示两个字符即可。</w:t>
      </w:r>
      <w:r w:rsidR="00967E1F" w:rsidRPr="00783348">
        <w:rPr>
          <w:position w:val="-10"/>
        </w:rPr>
        <w:object w:dxaOrig="920" w:dyaOrig="320" w14:anchorId="32667ACD">
          <v:shape id="_x0000_i1060" type="#_x0000_t75" style="width:45.5pt;height:16.3pt" o:ole="">
            <v:imagedata r:id="rId65" o:title=""/>
          </v:shape>
          <o:OLEObject Type="Embed" ProgID="Equation.DSMT4" ShapeID="_x0000_i1060" DrawAspect="Content" ObjectID="_1669978213" r:id="rId77"/>
        </w:object>
      </w:r>
      <w:r w:rsidR="00967E1F">
        <w:rPr>
          <w:rFonts w:hint="eastAsia"/>
        </w:rPr>
        <w:t>函数流程图如</w:t>
      </w:r>
      <w:r w:rsidR="007F4A93">
        <w:fldChar w:fldCharType="begin"/>
      </w:r>
      <w:r w:rsidR="007F4A93">
        <w:instrText xml:space="preserve"> </w:instrText>
      </w:r>
      <w:r w:rsidR="007F4A93">
        <w:rPr>
          <w:rFonts w:hint="eastAsia"/>
        </w:rPr>
        <w:instrText>REF _Ref58151984 \h</w:instrText>
      </w:r>
      <w:r w:rsidR="007F4A93">
        <w:instrText xml:space="preserve"> </w:instrText>
      </w:r>
      <w:r w:rsidR="007F4A93">
        <w:fldChar w:fldCharType="separate"/>
      </w:r>
      <w:r w:rsidR="00236008">
        <w:t>图</w:t>
      </w:r>
      <w:r w:rsidR="00236008">
        <w:t xml:space="preserve"> </w:t>
      </w:r>
      <w:r w:rsidR="00236008">
        <w:rPr>
          <w:noProof/>
        </w:rPr>
        <w:t>11</w:t>
      </w:r>
      <w:r w:rsidR="007F4A93">
        <w:fldChar w:fldCharType="end"/>
      </w:r>
      <w:r w:rsidR="00967E1F">
        <w:rPr>
          <w:rFonts w:hint="eastAsia"/>
        </w:rPr>
        <w:t>所示</w:t>
      </w:r>
    </w:p>
    <w:p w14:paraId="636AC2FF" w14:textId="77777777" w:rsidR="005C4D4C" w:rsidRDefault="005C4D4C" w:rsidP="005C4D4C">
      <w:pPr>
        <w:pStyle w:val="aa"/>
        <w:keepNext/>
      </w:pPr>
      <w:r>
        <w:rPr>
          <w:rFonts w:hint="eastAsia"/>
          <w:noProof/>
        </w:rPr>
        <w:drawing>
          <wp:inline distT="0" distB="0" distL="0" distR="0" wp14:anchorId="3D597942" wp14:editId="05C60649">
            <wp:extent cx="2409120" cy="3609947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473" cy="3617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C8332" w14:textId="079B9D3B" w:rsidR="00967E1F" w:rsidRDefault="005C4D4C" w:rsidP="005C4D4C">
      <w:pPr>
        <w:pStyle w:val="a7"/>
        <w:ind w:firstLine="480"/>
      </w:pPr>
      <w:bookmarkStart w:id="32" w:name="_Ref58151984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11</w:t>
      </w:r>
      <w:r>
        <w:fldChar w:fldCharType="end"/>
      </w:r>
      <w:bookmarkEnd w:id="32"/>
      <w:r w:rsidRPr="00783348">
        <w:rPr>
          <w:position w:val="-10"/>
        </w:rPr>
        <w:object w:dxaOrig="920" w:dyaOrig="320" w14:anchorId="3E4730BC">
          <v:shape id="_x0000_i1061" type="#_x0000_t75" style="width:45.5pt;height:16.3pt" o:ole="">
            <v:imagedata r:id="rId65" o:title=""/>
          </v:shape>
          <o:OLEObject Type="Embed" ProgID="Equation.DSMT4" ShapeID="_x0000_i1061" DrawAspect="Content" ObjectID="_1669978214" r:id="rId79"/>
        </w:object>
      </w:r>
      <w:r>
        <w:rPr>
          <w:rFonts w:hint="eastAsia"/>
        </w:rPr>
        <w:t>函数流程图</w:t>
      </w:r>
    </w:p>
    <w:p w14:paraId="6FD71B04" w14:textId="74B97D30" w:rsidR="00967E1F" w:rsidRDefault="009D355F" w:rsidP="00967E1F">
      <w:pPr>
        <w:pStyle w:val="3"/>
      </w:pPr>
      <w:bookmarkStart w:id="33" w:name="_Toc59365387"/>
      <w:r>
        <w:rPr>
          <w:rFonts w:hint="eastAsia"/>
        </w:rPr>
        <w:t>时间显示函数</w:t>
      </w:r>
      <w:bookmarkEnd w:id="33"/>
    </w:p>
    <w:p w14:paraId="48BC0DC6" w14:textId="77777777" w:rsidR="007F4A93" w:rsidRDefault="007F4A93" w:rsidP="007F4A93">
      <w:pPr>
        <w:ind w:firstLine="480"/>
      </w:pPr>
      <w:r>
        <w:rPr>
          <w:rFonts w:hint="eastAsia"/>
        </w:rPr>
        <w:t>入口参数：</w:t>
      </w:r>
      <w:r>
        <w:t>SI</w:t>
      </w:r>
      <w:r>
        <w:rPr>
          <w:rFonts w:hint="eastAsia"/>
        </w:rPr>
        <w:t>指向时间数据地址</w:t>
      </w:r>
    </w:p>
    <w:p w14:paraId="0B048DAE" w14:textId="6D3B0181" w:rsidR="007F4A93" w:rsidRPr="007F4A93" w:rsidRDefault="007F4A93" w:rsidP="007F4A93">
      <w:pPr>
        <w:ind w:firstLine="480"/>
      </w:pPr>
      <w:r>
        <w:rPr>
          <w:rFonts w:hint="eastAsia"/>
        </w:rPr>
        <w:t>出口参数：无</w:t>
      </w:r>
    </w:p>
    <w:p w14:paraId="350C823B" w14:textId="6EA0B239" w:rsidR="00967E1F" w:rsidRDefault="007F4A93" w:rsidP="00967E1F">
      <w:pPr>
        <w:ind w:firstLine="480"/>
      </w:pPr>
      <w:r>
        <w:rPr>
          <w:rFonts w:hint="eastAsia"/>
        </w:rPr>
        <w:t>主要调用</w:t>
      </w:r>
      <w:r w:rsidRPr="00783348">
        <w:rPr>
          <w:position w:val="-10"/>
        </w:rPr>
        <w:object w:dxaOrig="920" w:dyaOrig="320" w14:anchorId="09F9462A">
          <v:shape id="_x0000_i1062" type="#_x0000_t75" style="width:45.5pt;height:16.3pt" o:ole="">
            <v:imagedata r:id="rId65" o:title=""/>
          </v:shape>
          <o:OLEObject Type="Embed" ProgID="Equation.DSMT4" ShapeID="_x0000_i1062" DrawAspect="Content" ObjectID="_1669978215" r:id="rId80"/>
        </w:object>
      </w:r>
      <w:r>
        <w:rPr>
          <w:rFonts w:hint="eastAsia"/>
        </w:rPr>
        <w:t>函数，并在两数据间显示“</w:t>
      </w:r>
      <w:r>
        <w:rPr>
          <w:rFonts w:hint="eastAsia"/>
        </w:rPr>
        <w:t>:</w:t>
      </w:r>
      <w:r>
        <w:rPr>
          <w:rFonts w:hint="eastAsia"/>
        </w:rPr>
        <w:t>”分隔。</w:t>
      </w:r>
      <w:r w:rsidR="00967E1F" w:rsidRPr="00783348">
        <w:rPr>
          <w:position w:val="-10"/>
        </w:rPr>
        <w:object w:dxaOrig="1100" w:dyaOrig="320" w14:anchorId="3BECDDF0">
          <v:shape id="_x0000_i1063" type="#_x0000_t75" style="width:55pt;height:16.3pt" o:ole="">
            <v:imagedata r:id="rId63" o:title=""/>
          </v:shape>
          <o:OLEObject Type="Embed" ProgID="Equation.DSMT4" ShapeID="_x0000_i1063" DrawAspect="Content" ObjectID="_1669978216" r:id="rId81"/>
        </w:object>
      </w:r>
      <w:r w:rsidR="00967E1F">
        <w:rPr>
          <w:rFonts w:hint="eastAsia"/>
        </w:rPr>
        <w:t>函数流程图如</w:t>
      </w:r>
      <w:r w:rsidR="00552940">
        <w:fldChar w:fldCharType="begin"/>
      </w:r>
      <w:r w:rsidR="00552940">
        <w:instrText xml:space="preserve"> </w:instrText>
      </w:r>
      <w:r w:rsidR="00552940">
        <w:rPr>
          <w:rFonts w:hint="eastAsia"/>
        </w:rPr>
        <w:instrText>REF _Ref58153332 \h</w:instrText>
      </w:r>
      <w:r w:rsidR="00552940">
        <w:instrText xml:space="preserve"> </w:instrText>
      </w:r>
      <w:r w:rsidR="00552940">
        <w:fldChar w:fldCharType="separate"/>
      </w:r>
      <w:r w:rsidR="00236008">
        <w:t>图</w:t>
      </w:r>
      <w:r w:rsidR="00236008">
        <w:t xml:space="preserve"> </w:t>
      </w:r>
      <w:r w:rsidR="00236008">
        <w:rPr>
          <w:noProof/>
        </w:rPr>
        <w:t>12</w:t>
      </w:r>
      <w:r w:rsidR="00552940">
        <w:fldChar w:fldCharType="end"/>
      </w:r>
      <w:r w:rsidR="00967E1F">
        <w:rPr>
          <w:rFonts w:hint="eastAsia"/>
        </w:rPr>
        <w:t>所示</w:t>
      </w:r>
    </w:p>
    <w:p w14:paraId="2429DBDF" w14:textId="77777777" w:rsidR="007F4A93" w:rsidRDefault="007F4A93" w:rsidP="007F4A93">
      <w:pPr>
        <w:pStyle w:val="aa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7FBD7628" wp14:editId="6CEC17B5">
            <wp:extent cx="2353586" cy="3176199"/>
            <wp:effectExtent l="0" t="0" r="889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490" cy="3185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D965D" w14:textId="2B494826" w:rsidR="00967E1F" w:rsidRDefault="007F4A93" w:rsidP="007F4A93">
      <w:pPr>
        <w:pStyle w:val="a7"/>
        <w:ind w:firstLine="480"/>
      </w:pPr>
      <w:bookmarkStart w:id="34" w:name="_Ref58153332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12</w:t>
      </w:r>
      <w:r>
        <w:fldChar w:fldCharType="end"/>
      </w:r>
      <w:bookmarkEnd w:id="34"/>
      <w:r w:rsidRPr="00783348">
        <w:rPr>
          <w:position w:val="-10"/>
        </w:rPr>
        <w:object w:dxaOrig="1100" w:dyaOrig="320" w14:anchorId="04E4480D">
          <v:shape id="_x0000_i1064" type="#_x0000_t75" style="width:55pt;height:16.3pt" o:ole="">
            <v:imagedata r:id="rId63" o:title=""/>
          </v:shape>
          <o:OLEObject Type="Embed" ProgID="Equation.DSMT4" ShapeID="_x0000_i1064" DrawAspect="Content" ObjectID="_1669978217" r:id="rId83"/>
        </w:object>
      </w:r>
      <w:r>
        <w:rPr>
          <w:rFonts w:hint="eastAsia"/>
        </w:rPr>
        <w:t>函数流程图</w:t>
      </w:r>
    </w:p>
    <w:p w14:paraId="338F3598" w14:textId="6E14FAA5" w:rsidR="00967E1F" w:rsidRPr="00967E1F" w:rsidRDefault="009D355F" w:rsidP="00967E1F">
      <w:pPr>
        <w:pStyle w:val="3"/>
      </w:pPr>
      <w:bookmarkStart w:id="35" w:name="_Toc59365388"/>
      <w:r>
        <w:rPr>
          <w:rFonts w:hint="eastAsia"/>
        </w:rPr>
        <w:t>实时显示时间函数</w:t>
      </w:r>
      <w:bookmarkEnd w:id="35"/>
    </w:p>
    <w:p w14:paraId="29D387B5" w14:textId="5B27D31A" w:rsidR="00967E1F" w:rsidRDefault="00B72E8A" w:rsidP="00967E1F">
      <w:pPr>
        <w:ind w:firstLine="480"/>
      </w:pPr>
      <w:r w:rsidRPr="00783348">
        <w:rPr>
          <w:position w:val="-10"/>
        </w:rPr>
        <w:object w:dxaOrig="1540" w:dyaOrig="320" w14:anchorId="05C41777">
          <v:shape id="_x0000_i1065" type="#_x0000_t75" style="width:76.75pt;height:16.3pt" o:ole="">
            <v:imagedata r:id="rId61" o:title=""/>
          </v:shape>
          <o:OLEObject Type="Embed" ProgID="Equation.DSMT4" ShapeID="_x0000_i1065" DrawAspect="Content" ObjectID="_1669978218" r:id="rId84"/>
        </w:object>
      </w:r>
      <w:r>
        <w:rPr>
          <w:rFonts w:hint="eastAsia"/>
        </w:rPr>
        <w:t>函数首先设置光标位置到右上角，接着调用</w:t>
      </w:r>
      <w:r>
        <w:t>DOS</w:t>
      </w:r>
      <w:r>
        <w:rPr>
          <w:rFonts w:hint="eastAsia"/>
        </w:rPr>
        <w:t>系统功能获取</w:t>
      </w:r>
      <w:r w:rsidR="00E86D2F">
        <w:rPr>
          <w:rFonts w:hint="eastAsia"/>
        </w:rPr>
        <w:t>系统时间，将获取的时间存入</w:t>
      </w:r>
      <w:r w:rsidR="00E86D2F">
        <w:rPr>
          <w:rFonts w:hint="eastAsia"/>
        </w:rPr>
        <w:t>A</w:t>
      </w:r>
      <w:r w:rsidR="00E86D2F">
        <w:t>RRAY</w:t>
      </w:r>
      <w:r w:rsidR="00E86D2F">
        <w:rPr>
          <w:rFonts w:hint="eastAsia"/>
        </w:rPr>
        <w:t>，调用</w:t>
      </w:r>
      <w:r w:rsidR="00E86D2F" w:rsidRPr="00783348">
        <w:rPr>
          <w:position w:val="-10"/>
        </w:rPr>
        <w:object w:dxaOrig="1100" w:dyaOrig="320" w14:anchorId="7A81FB46">
          <v:shape id="_x0000_i1066" type="#_x0000_t75" style="width:55pt;height:16.3pt" o:ole="">
            <v:imagedata r:id="rId63" o:title=""/>
          </v:shape>
          <o:OLEObject Type="Embed" ProgID="Equation.DSMT4" ShapeID="_x0000_i1066" DrawAspect="Content" ObjectID="_1669978219" r:id="rId85"/>
        </w:object>
      </w:r>
      <w:r w:rsidR="00E86D2F">
        <w:rPr>
          <w:rFonts w:hint="eastAsia"/>
        </w:rPr>
        <w:t>函数显示时间，接着给</w:t>
      </w:r>
      <w:r w:rsidR="00E86D2F">
        <w:rPr>
          <w:rFonts w:hint="eastAsia"/>
        </w:rPr>
        <w:t>C</w:t>
      </w:r>
      <w:r w:rsidR="00E86D2F">
        <w:t>X</w:t>
      </w:r>
      <w:r w:rsidR="00E86D2F">
        <w:rPr>
          <w:rFonts w:hint="eastAsia"/>
        </w:rPr>
        <w:t>赋值为</w:t>
      </w:r>
      <w:r w:rsidR="00E86D2F">
        <w:rPr>
          <w:rFonts w:hint="eastAsia"/>
        </w:rPr>
        <w:t>0</w:t>
      </w:r>
      <w:r w:rsidR="00E86D2F">
        <w:t>FFFFH</w:t>
      </w:r>
      <w:r w:rsidR="00E86D2F">
        <w:rPr>
          <w:rFonts w:hint="eastAsia"/>
        </w:rPr>
        <w:t>进行延时操作，最后调用键盘服务读取键盘状态，若有输入则停止，无输入则更新显示时间。</w:t>
      </w:r>
      <w:r w:rsidR="00967E1F" w:rsidRPr="00783348">
        <w:rPr>
          <w:position w:val="-10"/>
        </w:rPr>
        <w:object w:dxaOrig="1540" w:dyaOrig="320" w14:anchorId="3309EFD7">
          <v:shape id="_x0000_i1067" type="#_x0000_t75" style="width:76.75pt;height:16.3pt" o:ole="">
            <v:imagedata r:id="rId61" o:title=""/>
          </v:shape>
          <o:OLEObject Type="Embed" ProgID="Equation.DSMT4" ShapeID="_x0000_i1067" DrawAspect="Content" ObjectID="_1669978220" r:id="rId86"/>
        </w:object>
      </w:r>
      <w:r w:rsidR="00967E1F">
        <w:rPr>
          <w:rFonts w:hint="eastAsia"/>
        </w:rPr>
        <w:t>函数流程图如</w:t>
      </w:r>
      <w:r w:rsidR="00552940">
        <w:fldChar w:fldCharType="begin"/>
      </w:r>
      <w:r w:rsidR="00552940">
        <w:instrText xml:space="preserve"> </w:instrText>
      </w:r>
      <w:r w:rsidR="00552940">
        <w:rPr>
          <w:rFonts w:hint="eastAsia"/>
        </w:rPr>
        <w:instrText>REF _Ref58153319 \h</w:instrText>
      </w:r>
      <w:r w:rsidR="00552940">
        <w:instrText xml:space="preserve"> </w:instrText>
      </w:r>
      <w:r w:rsidR="00552940">
        <w:fldChar w:fldCharType="separate"/>
      </w:r>
      <w:r w:rsidR="00236008">
        <w:t>图</w:t>
      </w:r>
      <w:r w:rsidR="00236008">
        <w:t xml:space="preserve"> </w:t>
      </w:r>
      <w:r w:rsidR="00236008">
        <w:rPr>
          <w:noProof/>
        </w:rPr>
        <w:t>13</w:t>
      </w:r>
      <w:r w:rsidR="00552940">
        <w:fldChar w:fldCharType="end"/>
      </w:r>
      <w:r w:rsidR="00967E1F">
        <w:rPr>
          <w:rFonts w:hint="eastAsia"/>
        </w:rPr>
        <w:t>所示</w:t>
      </w:r>
    </w:p>
    <w:p w14:paraId="77742F8E" w14:textId="77777777" w:rsidR="007B1664" w:rsidRDefault="007B1664" w:rsidP="007B1664">
      <w:pPr>
        <w:pStyle w:val="aa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08B3D301" wp14:editId="5B4647FB">
            <wp:extent cx="2369185" cy="6989445"/>
            <wp:effectExtent l="0" t="0" r="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185" cy="698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710A5" w14:textId="27DADD3B" w:rsidR="00967E1F" w:rsidRDefault="007B1664" w:rsidP="007B1664">
      <w:pPr>
        <w:pStyle w:val="a7"/>
        <w:ind w:firstLine="480"/>
      </w:pPr>
      <w:bookmarkStart w:id="36" w:name="_Ref58153319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13</w:t>
      </w:r>
      <w:r>
        <w:fldChar w:fldCharType="end"/>
      </w:r>
      <w:bookmarkEnd w:id="36"/>
      <w:r w:rsidRPr="00783348">
        <w:rPr>
          <w:position w:val="-10"/>
        </w:rPr>
        <w:object w:dxaOrig="1540" w:dyaOrig="320" w14:anchorId="69705A59">
          <v:shape id="_x0000_i1068" type="#_x0000_t75" style="width:76.75pt;height:16.3pt" o:ole="">
            <v:imagedata r:id="rId61" o:title=""/>
          </v:shape>
          <o:OLEObject Type="Embed" ProgID="Equation.DSMT4" ShapeID="_x0000_i1068" DrawAspect="Content" ObjectID="_1669978221" r:id="rId88"/>
        </w:object>
      </w:r>
      <w:r>
        <w:rPr>
          <w:rFonts w:hint="eastAsia"/>
        </w:rPr>
        <w:t>函数流程图</w:t>
      </w:r>
    </w:p>
    <w:p w14:paraId="1265E67F" w14:textId="49EF5F84" w:rsidR="00EA3695" w:rsidRDefault="00EA3695" w:rsidP="00EA3695">
      <w:pPr>
        <w:pStyle w:val="2"/>
      </w:pPr>
      <w:bookmarkStart w:id="37" w:name="_Toc59365389"/>
      <w:r>
        <w:rPr>
          <w:rFonts w:hint="eastAsia"/>
        </w:rPr>
        <w:t>任务</w:t>
      </w:r>
      <w:r>
        <w:rPr>
          <w:rFonts w:hint="eastAsia"/>
        </w:rPr>
        <w:t>5</w:t>
      </w:r>
      <w:r>
        <w:rPr>
          <w:rFonts w:hint="eastAsia"/>
        </w:rPr>
        <w:t>：返回操作系统</w:t>
      </w:r>
      <w:bookmarkEnd w:id="37"/>
    </w:p>
    <w:p w14:paraId="7F3026A9" w14:textId="2401A559" w:rsidR="00EA3695" w:rsidRDefault="00EA3695" w:rsidP="00EA3695">
      <w:pPr>
        <w:pStyle w:val="3"/>
      </w:pPr>
      <w:bookmarkStart w:id="38" w:name="_Toc59365390"/>
      <w:r>
        <w:rPr>
          <w:rFonts w:hint="eastAsia"/>
        </w:rPr>
        <w:t>主框架</w:t>
      </w:r>
      <w:bookmarkEnd w:id="38"/>
    </w:p>
    <w:p w14:paraId="6E311375" w14:textId="6D588A18" w:rsidR="00EA3695" w:rsidRPr="00EA3695" w:rsidRDefault="00EA3695" w:rsidP="00EA3695">
      <w:pPr>
        <w:ind w:firstLine="480"/>
      </w:pPr>
      <w:r>
        <w:rPr>
          <w:rFonts w:hint="eastAsia"/>
        </w:rPr>
        <w:t>清屏后调用</w:t>
      </w:r>
      <w:r>
        <w:rPr>
          <w:rFonts w:hint="eastAsia"/>
        </w:rPr>
        <w:t>D</w:t>
      </w:r>
      <w:r>
        <w:t>OS</w:t>
      </w:r>
      <w:r>
        <w:rPr>
          <w:rFonts w:hint="eastAsia"/>
        </w:rPr>
        <w:t>功能中的终止进程功能。</w:t>
      </w:r>
    </w:p>
    <w:p w14:paraId="2C7ACADA" w14:textId="6D114FB9" w:rsidR="009227B0" w:rsidRDefault="009227B0" w:rsidP="009227B0">
      <w:pPr>
        <w:pStyle w:val="2"/>
      </w:pPr>
      <w:bookmarkStart w:id="39" w:name="_Toc59365391"/>
      <w:r>
        <w:rPr>
          <w:rFonts w:hint="eastAsia"/>
        </w:rPr>
        <w:lastRenderedPageBreak/>
        <w:t>设置系统页面</w:t>
      </w:r>
      <w:r w:rsidR="00576124">
        <w:rPr>
          <w:rFonts w:hint="eastAsia"/>
        </w:rPr>
        <w:t>及</w:t>
      </w:r>
      <w:r>
        <w:rPr>
          <w:rFonts w:hint="eastAsia"/>
        </w:rPr>
        <w:t>整合功能</w:t>
      </w:r>
      <w:bookmarkEnd w:id="39"/>
    </w:p>
    <w:p w14:paraId="4C2C6DE8" w14:textId="2930102D" w:rsidR="00FC32E2" w:rsidRDefault="00FC32E2" w:rsidP="00FC32E2">
      <w:pPr>
        <w:pStyle w:val="3"/>
      </w:pPr>
      <w:bookmarkStart w:id="40" w:name="_Toc59365392"/>
      <w:r>
        <w:rPr>
          <w:rFonts w:hint="eastAsia"/>
        </w:rPr>
        <w:t>主框架</w:t>
      </w:r>
      <w:bookmarkEnd w:id="40"/>
    </w:p>
    <w:p w14:paraId="33E94832" w14:textId="6AAA5CAF" w:rsidR="00FC32E2" w:rsidRDefault="00085F54" w:rsidP="00FC32E2">
      <w:pPr>
        <w:ind w:firstLine="480"/>
      </w:pPr>
      <w:r>
        <w:rPr>
          <w:rFonts w:hint="eastAsia"/>
        </w:rPr>
        <w:t>调用</w:t>
      </w:r>
      <w:r w:rsidRPr="00085F54">
        <w:rPr>
          <w:position w:val="-6"/>
        </w:rPr>
        <w:object w:dxaOrig="639" w:dyaOrig="279" w14:anchorId="0F07F44C">
          <v:shape id="_x0000_i1069" type="#_x0000_t75" style="width:31.9pt;height:13.6pt" o:ole="">
            <v:imagedata r:id="rId89" o:title=""/>
          </v:shape>
          <o:OLEObject Type="Embed" ProgID="Equation.DSMT4" ShapeID="_x0000_i1069" DrawAspect="Content" ObjectID="_1669978222" r:id="rId90"/>
        </w:object>
      </w:r>
      <w:r>
        <w:rPr>
          <w:rFonts w:hint="eastAsia"/>
        </w:rPr>
        <w:t>函数显示主菜单，设置光标到左上角，获取键盘状态，比较输入的字符分别与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进行对比跳转到对应任务，如果不是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则重新获取键盘状态；跳转到对应任务后调用相应任务函数，接着检测键盘输入是否为</w:t>
      </w:r>
      <w:r>
        <w:rPr>
          <w:rFonts w:hint="eastAsia"/>
        </w:rPr>
        <w:t>Esc</w:t>
      </w:r>
      <w:r>
        <w:rPr>
          <w:rFonts w:hint="eastAsia"/>
        </w:rPr>
        <w:t>，如果是则返回程序开始，显示主菜单，否则返回对应任务重新执行。该模块的基本思路如</w:t>
      </w:r>
      <w:r w:rsidR="002E53EF">
        <w:fldChar w:fldCharType="begin"/>
      </w:r>
      <w:r w:rsidR="002E53EF">
        <w:instrText xml:space="preserve"> </w:instrText>
      </w:r>
      <w:r w:rsidR="002E53EF">
        <w:rPr>
          <w:rFonts w:hint="eastAsia"/>
        </w:rPr>
        <w:instrText>REF _Ref58153996 \h</w:instrText>
      </w:r>
      <w:r w:rsidR="002E53EF">
        <w:instrText xml:space="preserve"> </w:instrText>
      </w:r>
      <w:r w:rsidR="002E53EF">
        <w:fldChar w:fldCharType="separate"/>
      </w:r>
      <w:r w:rsidR="00236008">
        <w:t>图</w:t>
      </w:r>
      <w:r w:rsidR="00236008">
        <w:t xml:space="preserve"> </w:t>
      </w:r>
      <w:r w:rsidR="00236008">
        <w:rPr>
          <w:noProof/>
        </w:rPr>
        <w:t>14</w:t>
      </w:r>
      <w:r w:rsidR="002E53EF">
        <w:fldChar w:fldCharType="end"/>
      </w:r>
      <w:r>
        <w:rPr>
          <w:rFonts w:hint="eastAsia"/>
        </w:rPr>
        <w:t>所示</w:t>
      </w:r>
    </w:p>
    <w:p w14:paraId="264CBFB3" w14:textId="77777777" w:rsidR="00552940" w:rsidRDefault="00552940" w:rsidP="00552940">
      <w:pPr>
        <w:pStyle w:val="aa"/>
        <w:keepNext/>
      </w:pPr>
      <w:r>
        <w:rPr>
          <w:noProof/>
        </w:rPr>
        <w:drawing>
          <wp:inline distT="0" distB="0" distL="0" distR="0" wp14:anchorId="1925D401" wp14:editId="5C962FE0">
            <wp:extent cx="4960153" cy="3960025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0223" cy="3968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4667EB" w14:textId="27ADD13A" w:rsidR="00085F54" w:rsidRDefault="00552940" w:rsidP="00552940">
      <w:pPr>
        <w:pStyle w:val="a7"/>
        <w:ind w:firstLine="480"/>
      </w:pPr>
      <w:bookmarkStart w:id="41" w:name="_Ref58153996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14</w:t>
      </w:r>
      <w:r>
        <w:fldChar w:fldCharType="end"/>
      </w:r>
      <w:bookmarkEnd w:id="41"/>
      <w:r w:rsidR="002E53EF">
        <w:rPr>
          <w:rFonts w:hint="eastAsia"/>
        </w:rPr>
        <w:t>整体框架</w:t>
      </w:r>
      <w:r>
        <w:rPr>
          <w:rFonts w:hint="eastAsia"/>
        </w:rPr>
        <w:t>主流程图</w:t>
      </w:r>
    </w:p>
    <w:p w14:paraId="36BCACE4" w14:textId="44253C07" w:rsidR="00A044E9" w:rsidRDefault="00A044E9" w:rsidP="00A044E9">
      <w:pPr>
        <w:pStyle w:val="3"/>
      </w:pPr>
      <w:bookmarkStart w:id="42" w:name="_Toc59365393"/>
      <w:r>
        <w:rPr>
          <w:rFonts w:hint="eastAsia"/>
        </w:rPr>
        <w:t>显示主菜单</w:t>
      </w:r>
      <w:bookmarkEnd w:id="42"/>
    </w:p>
    <w:p w14:paraId="637CAF29" w14:textId="112559C4" w:rsidR="001E4E18" w:rsidRDefault="001E4E18" w:rsidP="001E4E18">
      <w:pPr>
        <w:ind w:firstLine="480"/>
      </w:pPr>
      <w:r>
        <w:rPr>
          <w:rFonts w:hint="eastAsia"/>
        </w:rPr>
        <w:t>首先清屏，设置光标位置为第二行第一列，开始调用字符串输出功能，输出</w:t>
      </w:r>
      <w:r>
        <w:rPr>
          <w:rFonts w:hint="eastAsia"/>
        </w:rPr>
        <w:t>5</w:t>
      </w:r>
      <w:r>
        <w:rPr>
          <w:rFonts w:hint="eastAsia"/>
        </w:rPr>
        <w:t>个</w:t>
      </w:r>
      <w:r>
        <w:rPr>
          <w:rFonts w:hint="eastAsia"/>
        </w:rPr>
        <w:t>T</w:t>
      </w:r>
      <w:r>
        <w:t>IP</w:t>
      </w:r>
      <w:r>
        <w:rPr>
          <w:rFonts w:hint="eastAsia"/>
        </w:rPr>
        <w:t>。</w:t>
      </w:r>
      <w:r w:rsidR="009048D2" w:rsidRPr="00085F54">
        <w:rPr>
          <w:position w:val="-6"/>
        </w:rPr>
        <w:object w:dxaOrig="639" w:dyaOrig="279" w14:anchorId="73D3A551">
          <v:shape id="_x0000_i1070" type="#_x0000_t75" style="width:31.9pt;height:13.6pt" o:ole="">
            <v:imagedata r:id="rId89" o:title=""/>
          </v:shape>
          <o:OLEObject Type="Embed" ProgID="Equation.DSMT4" ShapeID="_x0000_i1070" DrawAspect="Content" ObjectID="_1669978223" r:id="rId92"/>
        </w:object>
      </w:r>
      <w:r w:rsidR="00A856AF">
        <w:rPr>
          <w:rFonts w:hint="eastAsia"/>
        </w:rPr>
        <w:t>函数流程图如</w:t>
      </w:r>
      <w:r w:rsidR="009048D2">
        <w:fldChar w:fldCharType="begin"/>
      </w:r>
      <w:r w:rsidR="009048D2">
        <w:instrText xml:space="preserve"> </w:instrText>
      </w:r>
      <w:r w:rsidR="009048D2">
        <w:rPr>
          <w:rFonts w:hint="eastAsia"/>
        </w:rPr>
        <w:instrText>REF _Ref58154656 \h</w:instrText>
      </w:r>
      <w:r w:rsidR="009048D2">
        <w:instrText xml:space="preserve"> </w:instrText>
      </w:r>
      <w:r w:rsidR="009048D2">
        <w:fldChar w:fldCharType="separate"/>
      </w:r>
      <w:r w:rsidR="009048D2">
        <w:t>图</w:t>
      </w:r>
      <w:r w:rsidR="009048D2">
        <w:t xml:space="preserve"> </w:t>
      </w:r>
      <w:r w:rsidR="009048D2">
        <w:rPr>
          <w:noProof/>
        </w:rPr>
        <w:t>15</w:t>
      </w:r>
      <w:r w:rsidR="009048D2">
        <w:fldChar w:fldCharType="end"/>
      </w:r>
      <w:r w:rsidR="00A856AF">
        <w:rPr>
          <w:rFonts w:hint="eastAsia"/>
        </w:rPr>
        <w:t>所示</w:t>
      </w:r>
    </w:p>
    <w:p w14:paraId="3D9E1489" w14:textId="77777777" w:rsidR="00A856AF" w:rsidRDefault="00A856AF" w:rsidP="00A856AF">
      <w:pPr>
        <w:pStyle w:val="aa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06FEF7FB" wp14:editId="43AA531A">
            <wp:extent cx="4942554" cy="4731026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0551" cy="4738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2C248" w14:textId="125FB434" w:rsidR="00A856AF" w:rsidRPr="001E4E18" w:rsidRDefault="00A856AF" w:rsidP="00A856AF">
      <w:pPr>
        <w:pStyle w:val="a7"/>
        <w:ind w:firstLine="480"/>
      </w:pPr>
      <w:bookmarkStart w:id="43" w:name="_Ref58154656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15</w:t>
      </w:r>
      <w:r>
        <w:fldChar w:fldCharType="end"/>
      </w:r>
      <w:bookmarkEnd w:id="43"/>
      <w:r w:rsidR="009048D2" w:rsidRPr="00085F54">
        <w:rPr>
          <w:position w:val="-6"/>
        </w:rPr>
        <w:object w:dxaOrig="639" w:dyaOrig="279" w14:anchorId="08F92D99">
          <v:shape id="_x0000_i1071" type="#_x0000_t75" style="width:31.9pt;height:13.6pt" o:ole="">
            <v:imagedata r:id="rId89" o:title=""/>
          </v:shape>
          <o:OLEObject Type="Embed" ProgID="Equation.DSMT4" ShapeID="_x0000_i1071" DrawAspect="Content" ObjectID="_1669978224" r:id="rId94"/>
        </w:object>
      </w:r>
      <w:r w:rsidR="009048D2">
        <w:rPr>
          <w:rFonts w:hint="eastAsia"/>
        </w:rPr>
        <w:t>函数流程图</w:t>
      </w:r>
    </w:p>
    <w:p w14:paraId="136B3181" w14:textId="3DBBDC20" w:rsidR="00FC32E2" w:rsidRDefault="00FC32E2" w:rsidP="00FC32E2">
      <w:pPr>
        <w:pStyle w:val="1"/>
        <w:spacing w:before="312" w:after="312"/>
      </w:pPr>
      <w:bookmarkStart w:id="44" w:name="_Toc59365394"/>
      <w:r>
        <w:rPr>
          <w:rFonts w:hint="eastAsia"/>
        </w:rPr>
        <w:t>功能测试</w:t>
      </w:r>
      <w:bookmarkEnd w:id="44"/>
    </w:p>
    <w:p w14:paraId="6AF89416" w14:textId="0103FC5F" w:rsidR="00C53B36" w:rsidRDefault="009048D2" w:rsidP="00C53B36">
      <w:pPr>
        <w:ind w:firstLine="480"/>
      </w:pPr>
      <w:r>
        <w:rPr>
          <w:rFonts w:hint="eastAsia"/>
        </w:rPr>
        <w:t>到此</w:t>
      </w:r>
      <w:r w:rsidR="00F53EE9">
        <w:rPr>
          <w:rFonts w:hint="eastAsia"/>
        </w:rPr>
        <w:t>为止</w:t>
      </w:r>
      <w:r>
        <w:rPr>
          <w:rFonts w:hint="eastAsia"/>
        </w:rPr>
        <w:t>，所有功能及整体框架全部完成，</w:t>
      </w:r>
      <w:r w:rsidR="00C53B36">
        <w:rPr>
          <w:rFonts w:hint="eastAsia"/>
        </w:rPr>
        <w:t>完整代码见附录</w:t>
      </w:r>
      <w:r w:rsidR="000202D4">
        <w:rPr>
          <w:rFonts w:hint="eastAsia"/>
        </w:rPr>
        <w:t>。</w:t>
      </w:r>
    </w:p>
    <w:p w14:paraId="451B8CAB" w14:textId="5CB96721" w:rsidR="007B79DE" w:rsidRDefault="007B79DE" w:rsidP="00C53B36">
      <w:pPr>
        <w:ind w:firstLine="480"/>
      </w:pPr>
      <w:r>
        <w:rPr>
          <w:rFonts w:hint="eastAsia"/>
        </w:rPr>
        <w:t>运行后</w:t>
      </w:r>
      <w:r w:rsidR="00A444FF">
        <w:rPr>
          <w:rFonts w:hint="eastAsia"/>
        </w:rPr>
        <w:t>主菜单</w:t>
      </w:r>
      <w:r>
        <w:rPr>
          <w:rFonts w:hint="eastAsia"/>
        </w:rPr>
        <w:t>页面如所示</w:t>
      </w:r>
      <w:r w:rsidR="005011FE">
        <w:rPr>
          <w:rFonts w:hint="eastAsia"/>
        </w:rPr>
        <w:t>，输入</w:t>
      </w:r>
      <w:r w:rsidR="005011FE">
        <w:rPr>
          <w:rFonts w:hint="eastAsia"/>
        </w:rPr>
        <w:t>1~5</w:t>
      </w:r>
      <w:r w:rsidR="005011FE">
        <w:rPr>
          <w:rFonts w:hint="eastAsia"/>
        </w:rPr>
        <w:t>完成不同功能。</w:t>
      </w:r>
    </w:p>
    <w:p w14:paraId="42BF5C8E" w14:textId="77777777" w:rsidR="00A444FF" w:rsidRDefault="007B79DE" w:rsidP="00A444FF">
      <w:pPr>
        <w:pStyle w:val="aa"/>
        <w:keepNext/>
      </w:pPr>
      <w:r>
        <w:rPr>
          <w:noProof/>
        </w:rPr>
        <w:lastRenderedPageBreak/>
        <w:drawing>
          <wp:inline distT="0" distB="0" distL="0" distR="0" wp14:anchorId="275812F3" wp14:editId="62DFE2BC">
            <wp:extent cx="4897788" cy="3061253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967598" cy="3104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AD454" w14:textId="4E25BC3A" w:rsidR="007B79DE" w:rsidRPr="00C53B36" w:rsidRDefault="00A444FF" w:rsidP="00A444FF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16</w:t>
      </w:r>
      <w:r>
        <w:fldChar w:fldCharType="end"/>
      </w:r>
      <w:r>
        <w:t xml:space="preserve"> </w:t>
      </w:r>
      <w:r>
        <w:rPr>
          <w:rFonts w:hint="eastAsia"/>
        </w:rPr>
        <w:t>主菜单页面</w:t>
      </w:r>
    </w:p>
    <w:p w14:paraId="3EDCFB2C" w14:textId="1B1F2F37" w:rsidR="00FC32E2" w:rsidRDefault="00B42D7D" w:rsidP="00FC32E2">
      <w:pPr>
        <w:pStyle w:val="2"/>
      </w:pPr>
      <w:bookmarkStart w:id="45" w:name="_Toc59365395"/>
      <w:r w:rsidRPr="00B42D7D">
        <w:rPr>
          <w:rFonts w:hint="eastAsia"/>
        </w:rPr>
        <w:t>将字符串中的小写字母变换成大写字母</w:t>
      </w:r>
      <w:bookmarkEnd w:id="45"/>
    </w:p>
    <w:p w14:paraId="1663067B" w14:textId="51CB80E9" w:rsidR="0075533F" w:rsidRPr="0075533F" w:rsidRDefault="00D944DD" w:rsidP="0075533F">
      <w:pPr>
        <w:ind w:firstLine="480"/>
      </w:pPr>
      <w:r>
        <w:rPr>
          <w:rFonts w:hint="eastAsia"/>
        </w:rPr>
        <w:t>按</w:t>
      </w:r>
      <w:r w:rsidR="004B5DE8">
        <w:rPr>
          <w:rFonts w:hint="eastAsia"/>
        </w:rPr>
        <w:t>数字键</w:t>
      </w:r>
      <w:r w:rsidR="004B5DE8">
        <w:rPr>
          <w:rFonts w:hint="eastAsia"/>
        </w:rPr>
        <w:t>1</w:t>
      </w:r>
      <w:r w:rsidR="004B5DE8">
        <w:rPr>
          <w:rFonts w:hint="eastAsia"/>
        </w:rPr>
        <w:t>进入任务</w:t>
      </w:r>
      <w:r w:rsidR="004B5DE8">
        <w:rPr>
          <w:rFonts w:hint="eastAsia"/>
        </w:rPr>
        <w:t>1</w:t>
      </w:r>
      <w:r w:rsidR="004B5DE8">
        <w:rPr>
          <w:rFonts w:hint="eastAsia"/>
        </w:rPr>
        <w:t>，</w:t>
      </w:r>
      <w:r w:rsidR="0075533F">
        <w:rPr>
          <w:rFonts w:hint="eastAsia"/>
        </w:rPr>
        <w:t>任务</w:t>
      </w:r>
      <w:r w:rsidR="0075533F">
        <w:rPr>
          <w:rFonts w:hint="eastAsia"/>
        </w:rPr>
        <w:t>1</w:t>
      </w:r>
      <w:r w:rsidR="0075533F">
        <w:rPr>
          <w:rFonts w:hint="eastAsia"/>
        </w:rPr>
        <w:t>输入页面如</w:t>
      </w:r>
      <w:r w:rsidR="0075533F">
        <w:fldChar w:fldCharType="begin"/>
      </w:r>
      <w:r w:rsidR="0075533F">
        <w:instrText xml:space="preserve"> </w:instrText>
      </w:r>
      <w:r w:rsidR="0075533F">
        <w:rPr>
          <w:rFonts w:hint="eastAsia"/>
        </w:rPr>
        <w:instrText>REF _Ref58157264 \h</w:instrText>
      </w:r>
      <w:r w:rsidR="0075533F">
        <w:instrText xml:space="preserve"> </w:instrText>
      </w:r>
      <w:r w:rsidR="0075533F">
        <w:fldChar w:fldCharType="separate"/>
      </w:r>
      <w:r w:rsidR="0075533F">
        <w:t>图</w:t>
      </w:r>
      <w:r w:rsidR="0075533F">
        <w:t xml:space="preserve"> </w:t>
      </w:r>
      <w:r w:rsidR="0075533F">
        <w:rPr>
          <w:noProof/>
        </w:rPr>
        <w:t>17</w:t>
      </w:r>
      <w:r w:rsidR="0075533F">
        <w:fldChar w:fldCharType="end"/>
      </w:r>
      <w:r w:rsidR="0075533F">
        <w:rPr>
          <w:rFonts w:hint="eastAsia"/>
        </w:rPr>
        <w:t>所示</w:t>
      </w:r>
      <w:r w:rsidR="0075533F" w:rsidRPr="0075533F">
        <w:rPr>
          <w:rFonts w:hint="eastAsia"/>
        </w:rPr>
        <w:t xml:space="preserve"> </w:t>
      </w:r>
    </w:p>
    <w:p w14:paraId="4ECE73F2" w14:textId="68E560D0" w:rsidR="0075533F" w:rsidRDefault="002D422C" w:rsidP="0075533F">
      <w:pPr>
        <w:pStyle w:val="aa"/>
        <w:keepNext/>
      </w:pPr>
      <w:r>
        <w:rPr>
          <w:noProof/>
        </w:rPr>
        <w:drawing>
          <wp:inline distT="0" distB="0" distL="0" distR="0" wp14:anchorId="42BFF549" wp14:editId="5931D6AC">
            <wp:extent cx="4792614" cy="2995516"/>
            <wp:effectExtent l="0" t="0" r="825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818879" cy="3011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39FAD" w14:textId="540F50F4" w:rsidR="007B79DE" w:rsidRDefault="0075533F" w:rsidP="0075533F">
      <w:pPr>
        <w:pStyle w:val="a7"/>
        <w:ind w:firstLine="480"/>
      </w:pPr>
      <w:bookmarkStart w:id="46" w:name="_Ref58157264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17</w:t>
      </w:r>
      <w:r>
        <w:fldChar w:fldCharType="end"/>
      </w:r>
      <w:bookmarkEnd w:id="46"/>
      <w:r>
        <w:rPr>
          <w:rFonts w:hint="eastAsia"/>
        </w:rPr>
        <w:t>任务</w:t>
      </w:r>
      <w:r>
        <w:rPr>
          <w:rFonts w:hint="eastAsia"/>
        </w:rPr>
        <w:t>1</w:t>
      </w:r>
      <w:r>
        <w:rPr>
          <w:rFonts w:hint="eastAsia"/>
        </w:rPr>
        <w:t>输入页面</w:t>
      </w:r>
    </w:p>
    <w:p w14:paraId="03654D66" w14:textId="4E4FAE56" w:rsidR="0075533F" w:rsidRPr="0075533F" w:rsidRDefault="0075533F" w:rsidP="0075533F">
      <w:pPr>
        <w:ind w:firstLine="480"/>
      </w:pPr>
      <w:r>
        <w:rPr>
          <w:rFonts w:hint="eastAsia"/>
        </w:rPr>
        <w:t>输入“</w:t>
      </w:r>
      <w:r>
        <w:rPr>
          <w:rFonts w:hint="eastAsia"/>
        </w:rPr>
        <w:t>ab</w:t>
      </w:r>
      <w:r>
        <w:t>CD12#%</w:t>
      </w:r>
      <w:r>
        <w:rPr>
          <w:rFonts w:hint="eastAsia"/>
        </w:rPr>
        <w:t>”后按回车，结果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157320 \h</w:instrText>
      </w:r>
      <w:r>
        <w:instrText xml:space="preserve"> </w:instrText>
      </w:r>
      <w:r>
        <w:fldChar w:fldCharType="separate"/>
      </w:r>
      <w:r>
        <w:t>图</w:t>
      </w:r>
      <w:r>
        <w:t xml:space="preserve"> </w:t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>所示</w:t>
      </w:r>
    </w:p>
    <w:p w14:paraId="054F75E1" w14:textId="77777777" w:rsidR="0075533F" w:rsidRDefault="0075533F" w:rsidP="0075533F">
      <w:pPr>
        <w:pStyle w:val="aa"/>
        <w:keepNext/>
      </w:pPr>
      <w:r>
        <w:rPr>
          <w:noProof/>
        </w:rPr>
        <w:lastRenderedPageBreak/>
        <w:drawing>
          <wp:inline distT="0" distB="0" distL="0" distR="0" wp14:anchorId="22CDC7EC" wp14:editId="6905B5E0">
            <wp:extent cx="4750782" cy="2969370"/>
            <wp:effectExtent l="0" t="0" r="0" b="254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782288" cy="2989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0D79D5" w14:textId="5E2F9938" w:rsidR="0075533F" w:rsidRDefault="0075533F" w:rsidP="0075533F">
      <w:pPr>
        <w:pStyle w:val="a7"/>
        <w:ind w:firstLine="480"/>
      </w:pPr>
      <w:bookmarkStart w:id="47" w:name="_Ref58157320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18</w:t>
      </w:r>
      <w:r>
        <w:fldChar w:fldCharType="end"/>
      </w:r>
      <w:bookmarkEnd w:id="47"/>
      <w:r>
        <w:rPr>
          <w:rFonts w:hint="eastAsia"/>
        </w:rPr>
        <w:t>任务</w:t>
      </w:r>
      <w:r>
        <w:rPr>
          <w:rFonts w:hint="eastAsia"/>
        </w:rPr>
        <w:t>1</w:t>
      </w:r>
      <w:r>
        <w:rPr>
          <w:rFonts w:hint="eastAsia"/>
        </w:rPr>
        <w:t>结果</w:t>
      </w:r>
    </w:p>
    <w:p w14:paraId="275841A7" w14:textId="7AB839DE" w:rsidR="00D944DD" w:rsidRPr="00D944DD" w:rsidRDefault="00D944DD" w:rsidP="00D944DD">
      <w:pPr>
        <w:ind w:firstLine="480"/>
      </w:pPr>
      <w:r>
        <w:rPr>
          <w:rFonts w:hint="eastAsia"/>
        </w:rPr>
        <w:t>按</w:t>
      </w:r>
      <w:r>
        <w:rPr>
          <w:rFonts w:hint="eastAsia"/>
        </w:rPr>
        <w:t>Esc</w:t>
      </w:r>
      <w:r>
        <w:rPr>
          <w:rFonts w:hint="eastAsia"/>
        </w:rPr>
        <w:t>键返回主菜单</w:t>
      </w:r>
    </w:p>
    <w:p w14:paraId="7DB9795C" w14:textId="742888C1" w:rsidR="00FC32E2" w:rsidRDefault="00B42D7D" w:rsidP="00FC32E2">
      <w:pPr>
        <w:pStyle w:val="2"/>
      </w:pPr>
      <w:bookmarkStart w:id="48" w:name="_Toc59365396"/>
      <w:r w:rsidRPr="00B42D7D">
        <w:rPr>
          <w:rFonts w:hint="eastAsia"/>
        </w:rPr>
        <w:t>在字符中找最大值</w:t>
      </w:r>
      <w:bookmarkEnd w:id="48"/>
    </w:p>
    <w:p w14:paraId="521359DC" w14:textId="0F615A75" w:rsidR="002D422C" w:rsidRPr="002D422C" w:rsidRDefault="002D422C" w:rsidP="002D422C">
      <w:pPr>
        <w:ind w:firstLine="480"/>
      </w:pPr>
      <w:r>
        <w:rPr>
          <w:rFonts w:hint="eastAsia"/>
        </w:rPr>
        <w:t>按数字键</w:t>
      </w:r>
      <w:r>
        <w:rPr>
          <w:rFonts w:hint="eastAsia"/>
        </w:rPr>
        <w:t>2</w:t>
      </w:r>
      <w:r>
        <w:rPr>
          <w:rFonts w:hint="eastAsia"/>
        </w:rPr>
        <w:t>进入任务</w:t>
      </w:r>
      <w:r>
        <w:rPr>
          <w:rFonts w:hint="eastAsia"/>
        </w:rPr>
        <w:t>2</w:t>
      </w:r>
      <w:r>
        <w:rPr>
          <w:rFonts w:hint="eastAsia"/>
        </w:rPr>
        <w:t>，任务</w:t>
      </w:r>
      <w:r>
        <w:rPr>
          <w:rFonts w:hint="eastAsia"/>
        </w:rPr>
        <w:t>2</w:t>
      </w:r>
      <w:r>
        <w:rPr>
          <w:rFonts w:hint="eastAsia"/>
        </w:rPr>
        <w:t>输入页面如所示</w:t>
      </w:r>
    </w:p>
    <w:p w14:paraId="6062A539" w14:textId="77777777" w:rsidR="002D422C" w:rsidRDefault="002D422C" w:rsidP="002D422C">
      <w:pPr>
        <w:pStyle w:val="aa"/>
        <w:keepNext/>
      </w:pPr>
      <w:r>
        <w:rPr>
          <w:noProof/>
        </w:rPr>
        <w:drawing>
          <wp:inline distT="0" distB="0" distL="0" distR="0" wp14:anchorId="50D522D6" wp14:editId="755D17A7">
            <wp:extent cx="4792614" cy="2995516"/>
            <wp:effectExtent l="0" t="0" r="825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818879" cy="3011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CBBE1" w14:textId="20D93C09" w:rsidR="0075533F" w:rsidRDefault="002D422C" w:rsidP="002D422C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19</w:t>
      </w:r>
      <w:r>
        <w:fldChar w:fldCharType="end"/>
      </w:r>
      <w:r>
        <w:rPr>
          <w:rFonts w:hint="eastAsia"/>
        </w:rPr>
        <w:t>任务</w:t>
      </w:r>
      <w:r>
        <w:rPr>
          <w:rFonts w:hint="eastAsia"/>
        </w:rPr>
        <w:t>2</w:t>
      </w:r>
      <w:r>
        <w:rPr>
          <w:rFonts w:hint="eastAsia"/>
        </w:rPr>
        <w:t>输入页面</w:t>
      </w:r>
    </w:p>
    <w:p w14:paraId="66F3FB8D" w14:textId="075E0F85" w:rsidR="002D422C" w:rsidRPr="002D422C" w:rsidRDefault="002D422C" w:rsidP="002D422C">
      <w:pPr>
        <w:ind w:firstLine="480"/>
      </w:pPr>
      <w:r>
        <w:rPr>
          <w:rFonts w:hint="eastAsia"/>
        </w:rPr>
        <w:t>输入“</w:t>
      </w:r>
      <w:r>
        <w:rPr>
          <w:rFonts w:hint="eastAsia"/>
        </w:rPr>
        <w:t>123abc</w:t>
      </w:r>
      <w:r>
        <w:t>ABC</w:t>
      </w:r>
      <w:r>
        <w:rPr>
          <w:rFonts w:hint="eastAsia"/>
        </w:rPr>
        <w:t>”后按回车，结果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157647 \h</w:instrText>
      </w:r>
      <w:r>
        <w:instrText xml:space="preserve"> </w:instrText>
      </w:r>
      <w:r>
        <w:fldChar w:fldCharType="separate"/>
      </w:r>
      <w:r>
        <w:t>图</w:t>
      </w:r>
      <w:r>
        <w:t xml:space="preserve"> </w:t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>所示</w:t>
      </w:r>
    </w:p>
    <w:p w14:paraId="25926A37" w14:textId="77777777" w:rsidR="002D422C" w:rsidRDefault="002D422C" w:rsidP="002D422C">
      <w:pPr>
        <w:pStyle w:val="aa"/>
        <w:keepNext/>
      </w:pPr>
      <w:r>
        <w:rPr>
          <w:noProof/>
        </w:rPr>
        <w:lastRenderedPageBreak/>
        <w:drawing>
          <wp:inline distT="0" distB="0" distL="0" distR="0" wp14:anchorId="2BEE97B6" wp14:editId="5F96FD66">
            <wp:extent cx="4805335" cy="3003467"/>
            <wp:effectExtent l="0" t="0" r="0" b="698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32811" cy="302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488FD" w14:textId="25F8601C" w:rsidR="002D422C" w:rsidRPr="002D422C" w:rsidRDefault="002D422C" w:rsidP="002D422C">
      <w:pPr>
        <w:pStyle w:val="a7"/>
        <w:ind w:firstLine="480"/>
      </w:pPr>
      <w:bookmarkStart w:id="49" w:name="_Ref58157647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20</w:t>
      </w:r>
      <w:r>
        <w:fldChar w:fldCharType="end"/>
      </w:r>
      <w:bookmarkEnd w:id="49"/>
      <w:r>
        <w:rPr>
          <w:rFonts w:hint="eastAsia"/>
        </w:rPr>
        <w:t>任务</w:t>
      </w:r>
      <w:r>
        <w:t>2</w:t>
      </w:r>
      <w:r>
        <w:rPr>
          <w:rFonts w:hint="eastAsia"/>
        </w:rPr>
        <w:t>结果</w:t>
      </w:r>
    </w:p>
    <w:p w14:paraId="16BF9935" w14:textId="7BD4508A" w:rsidR="002D422C" w:rsidRPr="0075533F" w:rsidRDefault="002D422C" w:rsidP="002D422C">
      <w:pPr>
        <w:ind w:firstLine="480"/>
      </w:pPr>
      <w:r>
        <w:rPr>
          <w:rFonts w:hint="eastAsia"/>
        </w:rPr>
        <w:t>按</w:t>
      </w:r>
      <w:r>
        <w:rPr>
          <w:rFonts w:hint="eastAsia"/>
        </w:rPr>
        <w:t>Esc</w:t>
      </w:r>
      <w:r>
        <w:rPr>
          <w:rFonts w:hint="eastAsia"/>
        </w:rPr>
        <w:t>键返回主菜单</w:t>
      </w:r>
    </w:p>
    <w:p w14:paraId="57A2895B" w14:textId="6988E99C" w:rsidR="00FC32E2" w:rsidRDefault="00B42D7D" w:rsidP="00FC32E2">
      <w:pPr>
        <w:pStyle w:val="2"/>
      </w:pPr>
      <w:bookmarkStart w:id="50" w:name="_Toc59365397"/>
      <w:r w:rsidRPr="00B42D7D">
        <w:rPr>
          <w:rFonts w:hint="eastAsia"/>
        </w:rPr>
        <w:t>输入数据组的排序</w:t>
      </w:r>
      <w:bookmarkEnd w:id="50"/>
    </w:p>
    <w:p w14:paraId="27CD459B" w14:textId="460B78B1" w:rsidR="002D422C" w:rsidRPr="002D422C" w:rsidRDefault="002D422C" w:rsidP="002D422C">
      <w:pPr>
        <w:ind w:firstLine="480"/>
      </w:pPr>
      <w:r>
        <w:rPr>
          <w:rFonts w:hint="eastAsia"/>
        </w:rPr>
        <w:t>按数字键</w:t>
      </w:r>
      <w:r>
        <w:rPr>
          <w:rFonts w:hint="eastAsia"/>
        </w:rPr>
        <w:t>3</w:t>
      </w:r>
      <w:r>
        <w:rPr>
          <w:rFonts w:hint="eastAsia"/>
        </w:rPr>
        <w:t>进入任务</w:t>
      </w:r>
      <w:r>
        <w:rPr>
          <w:rFonts w:hint="eastAsia"/>
        </w:rPr>
        <w:t>3</w:t>
      </w:r>
      <w:r>
        <w:rPr>
          <w:rFonts w:hint="eastAsia"/>
        </w:rPr>
        <w:t>，任务</w:t>
      </w:r>
      <w:r>
        <w:rPr>
          <w:rFonts w:hint="eastAsia"/>
        </w:rPr>
        <w:t>3</w:t>
      </w:r>
      <w:r>
        <w:rPr>
          <w:rFonts w:hint="eastAsia"/>
        </w:rPr>
        <w:t>输入页面如所示</w:t>
      </w:r>
    </w:p>
    <w:p w14:paraId="0A299921" w14:textId="77777777" w:rsidR="002D422C" w:rsidRDefault="002D422C" w:rsidP="002D422C">
      <w:pPr>
        <w:pStyle w:val="aa"/>
        <w:keepNext/>
      </w:pPr>
      <w:r>
        <w:rPr>
          <w:noProof/>
        </w:rPr>
        <w:drawing>
          <wp:inline distT="0" distB="0" distL="0" distR="0" wp14:anchorId="6EC7975E" wp14:editId="20ACCFC5">
            <wp:extent cx="4779892" cy="2987564"/>
            <wp:effectExtent l="0" t="0" r="1905" b="381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823541" cy="3014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41D6F" w14:textId="6A10E50A" w:rsidR="002D422C" w:rsidRDefault="002D422C" w:rsidP="002D422C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21</w:t>
      </w:r>
      <w:r>
        <w:fldChar w:fldCharType="end"/>
      </w:r>
      <w:r>
        <w:rPr>
          <w:rFonts w:hint="eastAsia"/>
        </w:rPr>
        <w:t>任务</w:t>
      </w:r>
      <w:r>
        <w:t>3</w:t>
      </w:r>
      <w:r>
        <w:rPr>
          <w:rFonts w:hint="eastAsia"/>
        </w:rPr>
        <w:t>输入页面</w:t>
      </w:r>
    </w:p>
    <w:p w14:paraId="21DD0104" w14:textId="3187914D" w:rsidR="002D422C" w:rsidRDefault="002D422C" w:rsidP="002D422C">
      <w:pPr>
        <w:ind w:firstLine="480"/>
      </w:pPr>
      <w:r>
        <w:rPr>
          <w:rFonts w:hint="eastAsia"/>
        </w:rPr>
        <w:t>输入“</w:t>
      </w:r>
      <w:r w:rsidR="007200B4">
        <w:t>12,13,14,11,10,</w:t>
      </w:r>
      <w:r>
        <w:rPr>
          <w:rFonts w:hint="eastAsia"/>
        </w:rPr>
        <w:t>”后按回车，结果如</w:t>
      </w:r>
      <w:r w:rsidR="007200B4">
        <w:fldChar w:fldCharType="begin"/>
      </w:r>
      <w:r w:rsidR="007200B4">
        <w:instrText xml:space="preserve"> </w:instrText>
      </w:r>
      <w:r w:rsidR="007200B4">
        <w:rPr>
          <w:rFonts w:hint="eastAsia"/>
        </w:rPr>
        <w:instrText>REF _Ref58158114 \h</w:instrText>
      </w:r>
      <w:r w:rsidR="007200B4">
        <w:instrText xml:space="preserve"> </w:instrText>
      </w:r>
      <w:r w:rsidR="007200B4">
        <w:fldChar w:fldCharType="separate"/>
      </w:r>
      <w:r w:rsidR="007200B4">
        <w:t>图</w:t>
      </w:r>
      <w:r w:rsidR="007200B4">
        <w:t xml:space="preserve"> </w:t>
      </w:r>
      <w:r w:rsidR="007200B4">
        <w:rPr>
          <w:noProof/>
        </w:rPr>
        <w:t>22</w:t>
      </w:r>
      <w:r w:rsidR="007200B4">
        <w:fldChar w:fldCharType="end"/>
      </w:r>
      <w:r>
        <w:rPr>
          <w:rFonts w:hint="eastAsia"/>
        </w:rPr>
        <w:t>所示</w:t>
      </w:r>
    </w:p>
    <w:p w14:paraId="37FBBB92" w14:textId="77777777" w:rsidR="007200B4" w:rsidRDefault="007200B4" w:rsidP="007200B4">
      <w:pPr>
        <w:pStyle w:val="aa"/>
        <w:keepNext/>
      </w:pPr>
      <w:r>
        <w:rPr>
          <w:noProof/>
        </w:rPr>
        <w:lastRenderedPageBreak/>
        <w:drawing>
          <wp:inline distT="0" distB="0" distL="0" distR="0" wp14:anchorId="5872F451" wp14:editId="7EDD2432">
            <wp:extent cx="4856221" cy="3035272"/>
            <wp:effectExtent l="0" t="0" r="190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890722" cy="3056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0B4C3E" w14:textId="3D36E2F3" w:rsidR="007200B4" w:rsidRPr="002D422C" w:rsidRDefault="007200B4" w:rsidP="007200B4">
      <w:pPr>
        <w:pStyle w:val="a7"/>
        <w:ind w:firstLine="480"/>
      </w:pPr>
      <w:bookmarkStart w:id="51" w:name="_Ref58158114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22</w:t>
      </w:r>
      <w:r>
        <w:fldChar w:fldCharType="end"/>
      </w:r>
      <w:bookmarkEnd w:id="51"/>
      <w:r>
        <w:rPr>
          <w:rFonts w:hint="eastAsia"/>
        </w:rPr>
        <w:t>任务</w:t>
      </w:r>
      <w:r>
        <w:t>3</w:t>
      </w:r>
      <w:r>
        <w:rPr>
          <w:rFonts w:hint="eastAsia"/>
        </w:rPr>
        <w:t>结果</w:t>
      </w:r>
    </w:p>
    <w:p w14:paraId="4476EA60" w14:textId="33F82AF9" w:rsidR="0075533F" w:rsidRPr="0075533F" w:rsidRDefault="002D422C" w:rsidP="002D422C">
      <w:pPr>
        <w:ind w:firstLine="480"/>
      </w:pPr>
      <w:r>
        <w:rPr>
          <w:rFonts w:hint="eastAsia"/>
        </w:rPr>
        <w:t>按</w:t>
      </w:r>
      <w:r>
        <w:rPr>
          <w:rFonts w:hint="eastAsia"/>
        </w:rPr>
        <w:t>Esc</w:t>
      </w:r>
      <w:r>
        <w:rPr>
          <w:rFonts w:hint="eastAsia"/>
        </w:rPr>
        <w:t>键返回主菜单</w:t>
      </w:r>
    </w:p>
    <w:p w14:paraId="65CB13CE" w14:textId="0337CB9E" w:rsidR="00FC32E2" w:rsidRDefault="00B42D7D" w:rsidP="00FC32E2">
      <w:pPr>
        <w:pStyle w:val="2"/>
      </w:pPr>
      <w:bookmarkStart w:id="52" w:name="_Toc59365398"/>
      <w:r w:rsidRPr="00B42D7D">
        <w:rPr>
          <w:rFonts w:hint="eastAsia"/>
        </w:rPr>
        <w:t>时间的显示</w:t>
      </w:r>
      <w:bookmarkEnd w:id="52"/>
    </w:p>
    <w:p w14:paraId="52956075" w14:textId="140D7730" w:rsidR="002D422C" w:rsidRDefault="002D422C" w:rsidP="002D422C">
      <w:pPr>
        <w:ind w:firstLine="480"/>
      </w:pPr>
      <w:r>
        <w:rPr>
          <w:rFonts w:hint="eastAsia"/>
        </w:rPr>
        <w:t>按数字键</w:t>
      </w:r>
      <w:r>
        <w:rPr>
          <w:rFonts w:hint="eastAsia"/>
        </w:rPr>
        <w:t>4</w:t>
      </w:r>
      <w:r>
        <w:rPr>
          <w:rFonts w:hint="eastAsia"/>
        </w:rPr>
        <w:t>进入任务</w:t>
      </w:r>
      <w:r>
        <w:rPr>
          <w:rFonts w:hint="eastAsia"/>
        </w:rPr>
        <w:t>4</w:t>
      </w:r>
      <w:r>
        <w:rPr>
          <w:rFonts w:hint="eastAsia"/>
        </w:rPr>
        <w:t>，任务</w:t>
      </w:r>
      <w:r w:rsidR="007200B4">
        <w:t>4</w:t>
      </w:r>
      <w:r>
        <w:rPr>
          <w:rFonts w:hint="eastAsia"/>
        </w:rPr>
        <w:t>输入页面如所示</w:t>
      </w:r>
    </w:p>
    <w:p w14:paraId="031D0663" w14:textId="77777777" w:rsidR="007200B4" w:rsidRDefault="007200B4" w:rsidP="007200B4">
      <w:pPr>
        <w:pStyle w:val="aa"/>
        <w:keepNext/>
      </w:pPr>
      <w:r>
        <w:rPr>
          <w:noProof/>
        </w:rPr>
        <w:drawing>
          <wp:inline distT="0" distB="0" distL="0" distR="0" wp14:anchorId="7A57CA31" wp14:editId="249A94C4">
            <wp:extent cx="4843500" cy="3027321"/>
            <wp:effectExtent l="0" t="0" r="0" b="190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879407" cy="3049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21EDD" w14:textId="5912D3D8" w:rsidR="007200B4" w:rsidRPr="007200B4" w:rsidRDefault="007200B4" w:rsidP="007200B4">
      <w:pPr>
        <w:pStyle w:val="a7"/>
        <w:ind w:firstLine="480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23</w:t>
      </w:r>
      <w:r>
        <w:fldChar w:fldCharType="end"/>
      </w:r>
      <w:r>
        <w:rPr>
          <w:rFonts w:hint="eastAsia"/>
        </w:rPr>
        <w:t>任务</w:t>
      </w:r>
      <w:r>
        <w:t>4</w:t>
      </w:r>
      <w:r>
        <w:rPr>
          <w:rFonts w:hint="eastAsia"/>
        </w:rPr>
        <w:t>输入页面</w:t>
      </w:r>
    </w:p>
    <w:p w14:paraId="7C016240" w14:textId="6B988B16" w:rsidR="002D422C" w:rsidRPr="002D422C" w:rsidRDefault="007200B4" w:rsidP="007200B4">
      <w:pPr>
        <w:ind w:firstLine="480"/>
      </w:pPr>
      <w:r>
        <w:rPr>
          <w:rFonts w:hint="eastAsia"/>
        </w:rPr>
        <w:t>输入“</w:t>
      </w:r>
      <w:r>
        <w:t>14:43:30:</w:t>
      </w:r>
      <w:r>
        <w:rPr>
          <w:rFonts w:hint="eastAsia"/>
        </w:rPr>
        <w:t>”后按回车，结果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58158297 \h</w:instrText>
      </w:r>
      <w:r>
        <w:instrText xml:space="preserve"> </w:instrText>
      </w:r>
      <w:r>
        <w:fldChar w:fldCharType="separate"/>
      </w:r>
      <w:r>
        <w:t>图</w:t>
      </w:r>
      <w:r>
        <w:t xml:space="preserve"> </w:t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REF _Ref58158298 \h </w:instrText>
      </w:r>
      <w:r>
        <w:fldChar w:fldCharType="separate"/>
      </w:r>
      <w:r>
        <w:t>图</w:t>
      </w:r>
      <w:r>
        <w:t xml:space="preserve"> </w:t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>所示</w:t>
      </w:r>
    </w:p>
    <w:p w14:paraId="7C125DFA" w14:textId="77777777" w:rsidR="007200B4" w:rsidRDefault="007200B4" w:rsidP="007200B4">
      <w:pPr>
        <w:pStyle w:val="aa"/>
        <w:keepNext/>
      </w:pPr>
      <w:r>
        <w:rPr>
          <w:noProof/>
        </w:rPr>
        <w:lastRenderedPageBreak/>
        <w:drawing>
          <wp:inline distT="0" distB="0" distL="0" distR="0" wp14:anchorId="1488D567" wp14:editId="73EBDB10">
            <wp:extent cx="4770783" cy="2981871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793063" cy="2995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245B7" w14:textId="0B6C0BA0" w:rsidR="002D422C" w:rsidRDefault="007200B4" w:rsidP="007200B4">
      <w:pPr>
        <w:pStyle w:val="a7"/>
        <w:ind w:firstLine="480"/>
      </w:pPr>
      <w:bookmarkStart w:id="53" w:name="_Ref58158297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24</w:t>
      </w:r>
      <w:r>
        <w:fldChar w:fldCharType="end"/>
      </w:r>
      <w:bookmarkEnd w:id="53"/>
      <w:r>
        <w:rPr>
          <w:rFonts w:hint="eastAsia"/>
        </w:rPr>
        <w:t>任务</w:t>
      </w:r>
      <w:r>
        <w:t>4</w:t>
      </w:r>
      <w:r>
        <w:rPr>
          <w:rFonts w:hint="eastAsia"/>
        </w:rPr>
        <w:t>结果</w:t>
      </w:r>
      <w:r>
        <w:rPr>
          <w:rFonts w:hint="eastAsia"/>
        </w:rPr>
        <w:t>1</w:t>
      </w:r>
    </w:p>
    <w:p w14:paraId="4B06A46F" w14:textId="389BB42C" w:rsidR="00150CAE" w:rsidRPr="00150CAE" w:rsidRDefault="00150CAE" w:rsidP="00150CAE">
      <w:pPr>
        <w:ind w:firstLine="480"/>
      </w:pPr>
      <w:r>
        <w:rPr>
          <w:rFonts w:hint="eastAsia"/>
        </w:rPr>
        <w:t>过一段时间后</w:t>
      </w:r>
    </w:p>
    <w:p w14:paraId="3BFC654A" w14:textId="77777777" w:rsidR="007200B4" w:rsidRDefault="007200B4" w:rsidP="007200B4">
      <w:pPr>
        <w:pStyle w:val="aa"/>
        <w:keepNext/>
      </w:pPr>
      <w:r>
        <w:rPr>
          <w:noProof/>
        </w:rPr>
        <w:drawing>
          <wp:inline distT="0" distB="0" distL="0" distR="0" wp14:anchorId="53AB47D7" wp14:editId="686312B0">
            <wp:extent cx="4805335" cy="3003467"/>
            <wp:effectExtent l="0" t="0" r="0" b="698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834462" cy="3021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D0D88" w14:textId="5450F473" w:rsidR="007200B4" w:rsidRPr="007200B4" w:rsidRDefault="007200B4" w:rsidP="007200B4">
      <w:pPr>
        <w:pStyle w:val="a7"/>
        <w:ind w:firstLine="480"/>
      </w:pPr>
      <w:bookmarkStart w:id="54" w:name="_Ref58158298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E42B1">
        <w:rPr>
          <w:noProof/>
        </w:rPr>
        <w:t>25</w:t>
      </w:r>
      <w:r>
        <w:fldChar w:fldCharType="end"/>
      </w:r>
      <w:bookmarkEnd w:id="54"/>
      <w:r>
        <w:rPr>
          <w:rFonts w:hint="eastAsia"/>
        </w:rPr>
        <w:t>任务</w:t>
      </w:r>
      <w:r>
        <w:t>4</w:t>
      </w:r>
      <w:r>
        <w:rPr>
          <w:rFonts w:hint="eastAsia"/>
        </w:rPr>
        <w:t>结果</w:t>
      </w:r>
      <w:r>
        <w:rPr>
          <w:rFonts w:hint="eastAsia"/>
        </w:rPr>
        <w:t>2</w:t>
      </w:r>
    </w:p>
    <w:p w14:paraId="0E8B24F9" w14:textId="793E390B" w:rsidR="0075533F" w:rsidRPr="0075533F" w:rsidRDefault="002D422C" w:rsidP="002D422C">
      <w:pPr>
        <w:ind w:firstLine="480"/>
      </w:pPr>
      <w:r>
        <w:rPr>
          <w:rFonts w:hint="eastAsia"/>
        </w:rPr>
        <w:t>按</w:t>
      </w:r>
      <w:r>
        <w:rPr>
          <w:rFonts w:hint="eastAsia"/>
        </w:rPr>
        <w:t>Esc</w:t>
      </w:r>
      <w:r>
        <w:rPr>
          <w:rFonts w:hint="eastAsia"/>
        </w:rPr>
        <w:t>键返回主菜单</w:t>
      </w:r>
    </w:p>
    <w:p w14:paraId="7F5B4FCC" w14:textId="631F6071" w:rsidR="00FC32E2" w:rsidRDefault="00B42D7D" w:rsidP="00FC32E2">
      <w:pPr>
        <w:pStyle w:val="2"/>
      </w:pPr>
      <w:bookmarkStart w:id="55" w:name="_Toc59365399"/>
      <w:r>
        <w:rPr>
          <w:rFonts w:hint="eastAsia"/>
        </w:rPr>
        <w:t>返回操作系统</w:t>
      </w:r>
      <w:bookmarkEnd w:id="55"/>
    </w:p>
    <w:p w14:paraId="0118A323" w14:textId="096EC25E" w:rsidR="002D422C" w:rsidRPr="002D422C" w:rsidRDefault="002D422C" w:rsidP="002D422C">
      <w:pPr>
        <w:ind w:firstLine="480"/>
      </w:pPr>
      <w:r>
        <w:rPr>
          <w:rFonts w:hint="eastAsia"/>
        </w:rPr>
        <w:t>按数字键</w:t>
      </w:r>
      <w:r>
        <w:rPr>
          <w:rFonts w:hint="eastAsia"/>
        </w:rPr>
        <w:t>5</w:t>
      </w:r>
      <w:r>
        <w:rPr>
          <w:rFonts w:hint="eastAsia"/>
        </w:rPr>
        <w:t>进入任务</w:t>
      </w:r>
      <w:r>
        <w:rPr>
          <w:rFonts w:hint="eastAsia"/>
        </w:rPr>
        <w:t>5</w:t>
      </w:r>
      <w:r>
        <w:rPr>
          <w:rFonts w:hint="eastAsia"/>
        </w:rPr>
        <w:t>，返回操作系统，结果如</w:t>
      </w:r>
      <w:r w:rsidR="00F94F4C">
        <w:fldChar w:fldCharType="begin"/>
      </w:r>
      <w:r w:rsidR="00F94F4C">
        <w:instrText xml:space="preserve"> </w:instrText>
      </w:r>
      <w:r w:rsidR="00F94F4C">
        <w:rPr>
          <w:rFonts w:hint="eastAsia"/>
        </w:rPr>
        <w:instrText>REF _Ref58158477 \h</w:instrText>
      </w:r>
      <w:r w:rsidR="00F94F4C">
        <w:instrText xml:space="preserve"> </w:instrText>
      </w:r>
      <w:r w:rsidR="00F94F4C">
        <w:fldChar w:fldCharType="separate"/>
      </w:r>
      <w:r w:rsidR="00F94F4C">
        <w:t>图</w:t>
      </w:r>
      <w:r w:rsidR="00F94F4C">
        <w:t xml:space="preserve"> </w:t>
      </w:r>
      <w:r w:rsidR="00F94F4C">
        <w:rPr>
          <w:noProof/>
        </w:rPr>
        <w:t>26</w:t>
      </w:r>
      <w:r w:rsidR="00F94F4C">
        <w:fldChar w:fldCharType="end"/>
      </w:r>
      <w:r>
        <w:rPr>
          <w:rFonts w:hint="eastAsia"/>
        </w:rPr>
        <w:t>所示</w:t>
      </w:r>
    </w:p>
    <w:p w14:paraId="54EDCE38" w14:textId="77777777" w:rsidR="00BE42B1" w:rsidRDefault="002D422C" w:rsidP="00BE42B1">
      <w:pPr>
        <w:pStyle w:val="aa"/>
        <w:keepNext/>
      </w:pPr>
      <w:r>
        <w:rPr>
          <w:noProof/>
        </w:rPr>
        <w:lastRenderedPageBreak/>
        <w:drawing>
          <wp:inline distT="0" distB="0" distL="0" distR="0" wp14:anchorId="2BE0C87C" wp14:editId="631B087C">
            <wp:extent cx="4742740" cy="2971800"/>
            <wp:effectExtent l="0" t="0" r="127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/>
                    <a:srcRect t="5797"/>
                    <a:stretch/>
                  </pic:blipFill>
                  <pic:spPr bwMode="auto">
                    <a:xfrm>
                      <a:off x="0" y="0"/>
                      <a:ext cx="4775168" cy="2992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3733AF" w14:textId="6F058EF5" w:rsidR="002D422C" w:rsidRDefault="00BE42B1" w:rsidP="00BE42B1">
      <w:pPr>
        <w:pStyle w:val="a7"/>
        <w:ind w:firstLine="480"/>
      </w:pPr>
      <w:bookmarkStart w:id="56" w:name="_Ref58158477"/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26</w:t>
      </w:r>
      <w:r>
        <w:fldChar w:fldCharType="end"/>
      </w:r>
      <w:bookmarkEnd w:id="56"/>
      <w:r>
        <w:rPr>
          <w:rFonts w:hint="eastAsia"/>
        </w:rPr>
        <w:t>任务</w:t>
      </w:r>
      <w:r>
        <w:rPr>
          <w:rFonts w:hint="eastAsia"/>
        </w:rPr>
        <w:t>5</w:t>
      </w:r>
      <w:r>
        <w:rPr>
          <w:rFonts w:hint="eastAsia"/>
        </w:rPr>
        <w:t>结果</w:t>
      </w:r>
    </w:p>
    <w:p w14:paraId="65C784FA" w14:textId="68AA707B" w:rsidR="0075533F" w:rsidRDefault="00F94F4C" w:rsidP="00F94F4C">
      <w:pPr>
        <w:pStyle w:val="1"/>
        <w:spacing w:before="312" w:after="312"/>
      </w:pPr>
      <w:bookmarkStart w:id="57" w:name="_Toc59365400"/>
      <w:r>
        <w:rPr>
          <w:rFonts w:hint="eastAsia"/>
        </w:rPr>
        <w:t>总结</w:t>
      </w:r>
      <w:bookmarkEnd w:id="57"/>
    </w:p>
    <w:p w14:paraId="6DA9FD8A" w14:textId="5A42E4FF" w:rsidR="00F94F4C" w:rsidRDefault="001503F3" w:rsidP="00F94F4C">
      <w:pPr>
        <w:ind w:firstLine="480"/>
      </w:pPr>
      <w:r>
        <w:rPr>
          <w:rFonts w:hint="eastAsia"/>
        </w:rPr>
        <w:t>所有模块均按要求正常运行无任何</w:t>
      </w:r>
      <w:r>
        <w:rPr>
          <w:rFonts w:hint="eastAsia"/>
        </w:rPr>
        <w:t>B</w:t>
      </w:r>
      <w:r>
        <w:t>UG</w:t>
      </w:r>
      <w:r>
        <w:rPr>
          <w:rFonts w:hint="eastAsia"/>
        </w:rPr>
        <w:t>。</w:t>
      </w:r>
    </w:p>
    <w:p w14:paraId="5357E274" w14:textId="083C28D3" w:rsidR="001503F3" w:rsidRPr="00F94F4C" w:rsidRDefault="001503F3" w:rsidP="00F94F4C">
      <w:pPr>
        <w:ind w:firstLine="480"/>
      </w:pPr>
      <w:r>
        <w:rPr>
          <w:rFonts w:hint="eastAsia"/>
        </w:rPr>
        <w:t>通过这次的大作业，我对汇编中寻址方式、运算操作、位操作、分支结果、循环结构、子程序设计等有了更加熟悉的认识。</w:t>
      </w:r>
    </w:p>
    <w:p w14:paraId="4095EBE6" w14:textId="46069151" w:rsidR="00FC32E2" w:rsidRDefault="00FC32E2">
      <w:pPr>
        <w:adjustRightInd/>
        <w:snapToGrid/>
        <w:ind w:firstLineChars="0" w:firstLine="0"/>
        <w:jc w:val="both"/>
      </w:pPr>
      <w:r>
        <w:br w:type="page"/>
      </w:r>
    </w:p>
    <w:p w14:paraId="4F5C027D" w14:textId="04E0DF71" w:rsidR="00FC32E2" w:rsidRPr="00FC32E2" w:rsidRDefault="00FC32E2" w:rsidP="00FC32E2">
      <w:pPr>
        <w:pStyle w:val="ae"/>
        <w:ind w:firstLine="803"/>
        <w:rPr>
          <w:rFonts w:ascii="黑体" w:eastAsia="黑体" w:hAnsi="黑体"/>
          <w:sz w:val="40"/>
          <w:szCs w:val="40"/>
        </w:rPr>
      </w:pPr>
      <w:bookmarkStart w:id="58" w:name="_Toc59365401"/>
      <w:r w:rsidRPr="00FC32E2">
        <w:rPr>
          <w:rFonts w:ascii="黑体" w:eastAsia="黑体" w:hAnsi="黑体" w:hint="eastAsia"/>
          <w:sz w:val="40"/>
          <w:szCs w:val="40"/>
        </w:rPr>
        <w:lastRenderedPageBreak/>
        <w:t>附录</w:t>
      </w:r>
      <w:bookmarkEnd w:id="58"/>
    </w:p>
    <w:p w14:paraId="17D848F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ATAS SEGMENT  </w:t>
      </w:r>
    </w:p>
    <w:p w14:paraId="5F73A6C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Menu1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ush 1 To Capitalize String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2D2474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Menu2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ush 2 To Find The Maximum of The String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80676D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Menu3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ush 3 To Sort The Array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B0916F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Menu4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ush 4 To Show Time in Real Time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6C25F1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Menu5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ush 5 To Exit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C7B8A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4E046FD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InputString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lease input string: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B44087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OriginalString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Original string: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C048F6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NewString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New string: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5FE064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2D44DEC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Max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The maximum is 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622C59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3F0226A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InputArray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lease input array: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9128A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OriginalArray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Original array: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BD2A9D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NewArray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New array: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CBCA3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2419AA1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PInputTIME DB 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Please input TIME(HH:MM:SS:):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79E6BA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63959E5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7DE86F4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BUFFSTRING  DB 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9020AC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DB ?  </w:t>
      </w:r>
    </w:p>
    <w:p w14:paraId="3E64443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DB 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UP(?)  </w:t>
      </w:r>
    </w:p>
    <w:p w14:paraId="279AD11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RRAY DB 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UP(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954660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RRAYLength DB 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5D9F78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RRAYSorted DB 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UP(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5F8B9C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piltSymbol DB ?  </w:t>
      </w:r>
    </w:p>
    <w:p w14:paraId="31FAC2D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IMEBUFF DB 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UP(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C11352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3B31EA5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EMP DB 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4F81A7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Decimal DB 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D1D3C8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HEX DB 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6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5A7B7F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此处输入数据段代码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</w:p>
    <w:p w14:paraId="2E49966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ATAS ENDS  </w:t>
      </w:r>
    </w:p>
    <w:p w14:paraId="581B200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3A8214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ACKS SEGMENT  </w:t>
      </w:r>
    </w:p>
    <w:p w14:paraId="04127DB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DB 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UP(?)  </w:t>
      </w:r>
    </w:p>
    <w:p w14:paraId="546E6B5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TOP LABEL WORD  </w:t>
      </w:r>
    </w:p>
    <w:p w14:paraId="2B17C9F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此处输入堆栈段代码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AAC8DE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ACKS ENDS  </w:t>
      </w:r>
    </w:p>
    <w:p w14:paraId="58CDC4F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909377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CODES SEGMENT  </w:t>
      </w:r>
    </w:p>
    <w:p w14:paraId="21A1382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SSUME CS:CODES,DS:DATAS,SS:STACKS  </w:t>
      </w:r>
    </w:p>
    <w:p w14:paraId="40F50AC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ART:  </w:t>
      </w:r>
    </w:p>
    <w:p w14:paraId="13ABA53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X,DATAS  </w:t>
      </w:r>
    </w:p>
    <w:p w14:paraId="3AED69B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S,AX  </w:t>
      </w:r>
    </w:p>
    <w:p w14:paraId="40FEA48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03FA5DE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eturnMenu:  </w:t>
      </w:r>
    </w:p>
    <w:p w14:paraId="36F0593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Menu  </w:t>
      </w:r>
    </w:p>
    <w:p w14:paraId="3D9BF3C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2E37D0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edo:  </w:t>
      </w:r>
    </w:p>
    <w:p w14:paraId="0C40FCD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430A8E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9CBCBB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A529DE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E811EE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7A8C732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792A0E6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D76AB6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2C9B6F1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620237F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0A2A2B2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MP AL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EC5DC3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Z MISSION1  </w:t>
      </w:r>
    </w:p>
    <w:p w14:paraId="579D350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MP AL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2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507C5E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Z MISSION2  </w:t>
      </w:r>
    </w:p>
    <w:p w14:paraId="563FF48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MP AL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3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E94AF1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Z MISSION3  </w:t>
      </w:r>
    </w:p>
    <w:p w14:paraId="590CF8B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MP AL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4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1AE60B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Z MISSION4  </w:t>
      </w:r>
    </w:p>
    <w:p w14:paraId="79C13D5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MP AL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5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55A61C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Z MISSION5  </w:t>
      </w:r>
    </w:p>
    <w:p w14:paraId="776529C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MP Redo  </w:t>
      </w:r>
    </w:p>
    <w:p w14:paraId="7F00195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41D845D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ISSION1:  </w:t>
      </w:r>
    </w:p>
    <w:p w14:paraId="20FB337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CapitalizeString  </w:t>
      </w:r>
    </w:p>
    <w:p w14:paraId="5FF28CE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检测键盘输入是否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sc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，若是则返回主菜单，否则重做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714AC5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8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F23B24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477B74F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MP AL,1BH  </w:t>
      </w:r>
    </w:p>
    <w:p w14:paraId="6642BE2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Z ReturnMenu  </w:t>
      </w:r>
    </w:p>
    <w:p w14:paraId="2985041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MP MISSION1  </w:t>
      </w:r>
    </w:p>
    <w:p w14:paraId="6EFB4CE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9C25CF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ISSION2:  </w:t>
      </w:r>
    </w:p>
    <w:p w14:paraId="70752CC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FindMaxStr  </w:t>
      </w:r>
    </w:p>
    <w:p w14:paraId="5A44695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检测键盘输入是否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sc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，若是则返回主菜单，否则重做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D8B44A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8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2D52D5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INT 21H  </w:t>
      </w:r>
    </w:p>
    <w:p w14:paraId="3738E2F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MP AL,1BH  </w:t>
      </w:r>
    </w:p>
    <w:p w14:paraId="1C688D8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Z ReturnMenu  </w:t>
      </w:r>
    </w:p>
    <w:p w14:paraId="72094AE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MP MISSION2  </w:t>
      </w:r>
    </w:p>
    <w:p w14:paraId="698C67B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A74075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ISSION3:  </w:t>
      </w:r>
    </w:p>
    <w:p w14:paraId="604A53F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SortTheArray  </w:t>
      </w:r>
    </w:p>
    <w:p w14:paraId="1E852AB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检测键盘输入是否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sc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，若是则返回主菜单，否则重做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5C56AF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8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A5DC4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42FF5E9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MP AL,1BH  </w:t>
      </w:r>
    </w:p>
    <w:p w14:paraId="59DC8A7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Z ReturnMenu  </w:t>
      </w:r>
    </w:p>
    <w:p w14:paraId="7CB7E4B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MP MISSION3      </w:t>
      </w:r>
    </w:p>
    <w:p w14:paraId="35CF491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C3462D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ISSION4:  </w:t>
      </w:r>
    </w:p>
    <w:p w14:paraId="30C1416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ShowTime  </w:t>
      </w:r>
    </w:p>
    <w:p w14:paraId="00F7D2B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检测键盘输入是否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sc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，若是则返回主菜单，否则重做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E5C2B7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8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0FD7FA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4816164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MP AL,1BH  </w:t>
      </w:r>
    </w:p>
    <w:p w14:paraId="1261BD6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Z ReturnMenu  </w:t>
      </w:r>
    </w:p>
    <w:p w14:paraId="4AAC95F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JMP MISSION4  </w:t>
      </w:r>
    </w:p>
    <w:p w14:paraId="5A02651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8EC47C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ISSION5:  </w:t>
      </w:r>
    </w:p>
    <w:p w14:paraId="0B8B11F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此处输入代码段代码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3BD9D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清屏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020C2A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3D9624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59B37A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EB3961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1A9159E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4CH  </w:t>
      </w:r>
    </w:p>
    <w:p w14:paraId="5531D3B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73932E0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70599EA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;;;;;;;;;;;;;;;;;;;;;;;;;;;;;;;;;;;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函数定义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;;;;;;;;;;;;;;;;;;;;;;;;;;;;;;;;;;;;;;;;;;  </w:t>
      </w:r>
    </w:p>
    <w:p w14:paraId="3927697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enu PROC FAR  </w:t>
      </w:r>
    </w:p>
    <w:p w14:paraId="3805F87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清屏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81A895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D145FD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1AEB27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6028CB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2ADD863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第一条提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F72291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99E698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D42957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E6DC08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37F553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16F4902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F4AB6A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TIPMenu1  </w:t>
      </w:r>
    </w:p>
    <w:p w14:paraId="304D1A8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18FE7C7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第二条提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5F8A9A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F916B1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8C75D0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3499EE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A62D6D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3CD7FF4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568D0E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TIPMenu2  </w:t>
      </w:r>
    </w:p>
    <w:p w14:paraId="6123422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20ACAA6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第三条提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B12170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00A005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ABC0E8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B8633B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67B228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7CE7E16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6BF99F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TIPMenu3  </w:t>
      </w:r>
    </w:p>
    <w:p w14:paraId="5F8184E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06D436F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第四条提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64C3E5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5FFC54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040077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36A3AF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D63EE9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0DC4016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3758B6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TIPMenu4  </w:t>
      </w:r>
    </w:p>
    <w:p w14:paraId="3F71CBD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0BA6577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第五条提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7755D7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C8EBE9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B33BC4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ACB5D9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6D33E1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7102652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3EE7C3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TIPMenu5  </w:t>
      </w:r>
    </w:p>
    <w:p w14:paraId="6F20A3C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5238A41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61FB342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7D0CD8C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enu ENDP  </w:t>
      </w:r>
    </w:p>
    <w:p w14:paraId="70E4C92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把十进制数输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4065B1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入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2E1BE4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出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94C73D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howTime PROC FAR  </w:t>
      </w:r>
    </w:p>
    <w:p w14:paraId="4505E49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AX  </w:t>
      </w:r>
    </w:p>
    <w:p w14:paraId="0E1F3FA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BX  </w:t>
      </w:r>
    </w:p>
    <w:p w14:paraId="5FD90E5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CX  </w:t>
      </w:r>
    </w:p>
    <w:p w14:paraId="25079C9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DX  </w:t>
      </w:r>
    </w:p>
    <w:p w14:paraId="300FDC5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SP  </w:t>
      </w:r>
    </w:p>
    <w:p w14:paraId="6B8412D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BP  </w:t>
      </w:r>
    </w:p>
    <w:p w14:paraId="44D3FF9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SI  </w:t>
      </w:r>
    </w:p>
    <w:p w14:paraId="140178A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DI  </w:t>
      </w:r>
    </w:p>
    <w:p w14:paraId="177EAA5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71596EE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清屏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F00363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62D7D2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A2632F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67D9DE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2C20341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6A7A0EA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791B38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BA2049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97AD1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2D80BB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15466CE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49CBE82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[SpiltSymbol]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: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E96EA8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CorrectTIME  </w:t>
      </w:r>
    </w:p>
    <w:p w14:paraId="6EB0114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DispRealTIME  </w:t>
      </w:r>
    </w:p>
    <w:p w14:paraId="7393177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6CF8589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DI  </w:t>
      </w:r>
    </w:p>
    <w:p w14:paraId="0E6B9EC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SI  </w:t>
      </w:r>
    </w:p>
    <w:p w14:paraId="51B61C5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BP  </w:t>
      </w:r>
    </w:p>
    <w:p w14:paraId="526B1C3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SP  </w:t>
      </w:r>
    </w:p>
    <w:p w14:paraId="72262A3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DX  </w:t>
      </w:r>
    </w:p>
    <w:p w14:paraId="3D2D8D3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CX  </w:t>
      </w:r>
    </w:p>
    <w:p w14:paraId="178E602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BX  </w:t>
      </w:r>
    </w:p>
    <w:p w14:paraId="4C0B795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AX  </w:t>
      </w:r>
    </w:p>
    <w:p w14:paraId="6F3B72F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56B5946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howTime ENDP  </w:t>
      </w:r>
    </w:p>
    <w:p w14:paraId="0F0B92E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把十进制数输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A1087E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入口参数：十进制数地址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I  </w:t>
      </w:r>
    </w:p>
    <w:p w14:paraId="773B9CA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出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F4F7A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Dec PROC FAR  </w:t>
      </w:r>
    </w:p>
    <w:p w14:paraId="04CC89D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AX  </w:t>
      </w:r>
    </w:p>
    <w:p w14:paraId="35D1F43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BX  </w:t>
      </w:r>
    </w:p>
    <w:p w14:paraId="5292073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CX  </w:t>
      </w:r>
    </w:p>
    <w:p w14:paraId="472CB0A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PUSH DX  </w:t>
      </w:r>
    </w:p>
    <w:p w14:paraId="1881324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2F71EE0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[SI]  </w:t>
      </w:r>
    </w:p>
    <w:p w14:paraId="40C5A3D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BW  </w:t>
      </w:r>
    </w:p>
    <w:p w14:paraId="792C31E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DIV Decimal  </w:t>
      </w:r>
    </w:p>
    <w:p w14:paraId="2F830B8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DD AH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15D7B0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H,AH  </w:t>
      </w:r>
    </w:p>
    <w:p w14:paraId="0A459E9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DD AL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BE2325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1FB3115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AL  </w:t>
      </w:r>
    </w:p>
    <w:p w14:paraId="33AE3F7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02H  </w:t>
      </w:r>
    </w:p>
    <w:p w14:paraId="3EC52C1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2D395E3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0CE091D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BH  </w:t>
      </w:r>
    </w:p>
    <w:p w14:paraId="1E46C1F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1B8CD03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041BB40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DX  </w:t>
      </w:r>
    </w:p>
    <w:p w14:paraId="35D559C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CX  </w:t>
      </w:r>
    </w:p>
    <w:p w14:paraId="54E2628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BX  </w:t>
      </w:r>
    </w:p>
    <w:p w14:paraId="0BEB1EE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AX  </w:t>
      </w:r>
    </w:p>
    <w:p w14:paraId="560D446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560718D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Dec ENDP  </w:t>
      </w:r>
    </w:p>
    <w:p w14:paraId="6951952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时间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9D3BBD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入口参数：时间缓冲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RRAY  </w:t>
      </w:r>
    </w:p>
    <w:p w14:paraId="4ADA8D5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出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D6DE34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TIME PROC FAR  </w:t>
      </w:r>
    </w:p>
    <w:p w14:paraId="3BB5FBD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SI  </w:t>
      </w:r>
    </w:p>
    <w:p w14:paraId="4F8BD63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SI,ARRAY  </w:t>
      </w:r>
    </w:p>
    <w:p w14:paraId="42A553F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DispDec  </w:t>
      </w:r>
    </w:p>
    <w:p w14:paraId="5B932B1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37E8A43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: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2F1894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02H  </w:t>
      </w:r>
    </w:p>
    <w:p w14:paraId="372D6AA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646233B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26667DD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C SI  </w:t>
      </w:r>
    </w:p>
    <w:p w14:paraId="44F5BDA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DispDec  </w:t>
      </w:r>
    </w:p>
    <w:p w14:paraId="227A6E4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4DE4E71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: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181522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02H  </w:t>
      </w:r>
    </w:p>
    <w:p w14:paraId="3938F63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5949516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6CC3A3B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C SI  </w:t>
      </w:r>
    </w:p>
    <w:p w14:paraId="286CAD8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DispDec  </w:t>
      </w:r>
    </w:p>
    <w:p w14:paraId="6C48D17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SI  </w:t>
      </w:r>
    </w:p>
    <w:p w14:paraId="409833B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2A04048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DISPTIME ENDP  </w:t>
      </w:r>
    </w:p>
    <w:p w14:paraId="772DEF0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时间矫正时间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38C14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入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45BAED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出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C50279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orrectTIME PROC FAR  </w:t>
      </w:r>
    </w:p>
    <w:p w14:paraId="2A0C3E8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LEA DX,TIPInputTIME  </w:t>
      </w:r>
    </w:p>
    <w:p w14:paraId="32C8679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D3AC07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T 21H  </w:t>
      </w:r>
    </w:p>
    <w:p w14:paraId="61F60F9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ALL InputString  </w:t>
      </w:r>
    </w:p>
    <w:p w14:paraId="37C1BBF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ALL Str2Num  </w:t>
      </w:r>
    </w:p>
    <w:p w14:paraId="1E55134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40D254A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LEA SI,ARRAY  </w:t>
      </w:r>
    </w:p>
    <w:p w14:paraId="60056E4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CH,[SI]  </w:t>
      </w:r>
    </w:p>
    <w:p w14:paraId="4B6509D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C SI  </w:t>
      </w:r>
    </w:p>
    <w:p w14:paraId="7E383C3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CL,[SI]  </w:t>
      </w:r>
    </w:p>
    <w:p w14:paraId="4E6B47D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C SI  </w:t>
      </w:r>
    </w:p>
    <w:p w14:paraId="04B0347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DH,[SI]  </w:t>
      </w:r>
    </w:p>
    <w:p w14:paraId="76D96A8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DD8D12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H,2DH  </w:t>
      </w:r>
    </w:p>
    <w:p w14:paraId="51DD893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T 21H  </w:t>
      </w:r>
    </w:p>
    <w:p w14:paraId="3AE68D2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RET  </w:t>
      </w:r>
    </w:p>
    <w:p w14:paraId="39C0E5A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orrectTIME ENDP  </w:t>
      </w:r>
    </w:p>
    <w:p w14:paraId="3837407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实时输出时间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AB1C8D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入口参数：时间缓冲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RRAY  </w:t>
      </w:r>
    </w:p>
    <w:p w14:paraId="51719F6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出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EFC924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RealTIME PROC FAR  </w:t>
      </w:r>
    </w:p>
    <w:p w14:paraId="0A84643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SI  </w:t>
      </w:r>
    </w:p>
    <w:p w14:paraId="140480B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清屏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C9FEC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F4041D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F2B4A6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AD2DF3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06CADE0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DISPREALTIME1:  </w:t>
      </w:r>
    </w:p>
    <w:p w14:paraId="2FB3CB1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F822AF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B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FB5F1E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7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20E3E6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77BD4B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T 10H  </w:t>
      </w:r>
    </w:p>
    <w:p w14:paraId="449B991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204DCF5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H,2CH  </w:t>
      </w:r>
    </w:p>
    <w:p w14:paraId="641731D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T 21H  </w:t>
      </w:r>
    </w:p>
    <w:p w14:paraId="68DFCFA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[ARRAY],CH  </w:t>
      </w:r>
    </w:p>
    <w:p w14:paraId="6D2E55F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[ARRAY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,CL  </w:t>
      </w:r>
    </w:p>
    <w:p w14:paraId="25A4E13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[ARRAY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,DH  </w:t>
      </w:r>
    </w:p>
    <w:p w14:paraId="415FBD0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10E3F0D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CALL DispTIME  </w:t>
      </w:r>
    </w:p>
    <w:p w14:paraId="139C2C0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69519E9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B3D304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DX,090AH  </w:t>
      </w:r>
    </w:p>
    <w:p w14:paraId="75734EC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B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3A1B00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T 10H  </w:t>
      </w:r>
    </w:p>
    <w:p w14:paraId="4CEA31D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4F86DB4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CX,0FFFFH  </w:t>
      </w:r>
    </w:p>
    <w:p w14:paraId="0396E1E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DELAY:LOOP DELAY  </w:t>
      </w:r>
    </w:p>
    <w:p w14:paraId="4E65FE3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H,01H  </w:t>
      </w:r>
    </w:p>
    <w:p w14:paraId="39D74C6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T 16H  </w:t>
      </w:r>
    </w:p>
    <w:p w14:paraId="139A773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JNZ StopShow  </w:t>
      </w:r>
    </w:p>
    <w:p w14:paraId="27DB44A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JMP DISPREALTIME1  </w:t>
      </w:r>
    </w:p>
    <w:p w14:paraId="21E4A65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topShow:  </w:t>
      </w:r>
    </w:p>
    <w:p w14:paraId="5BCD0C0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64532E8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SI  </w:t>
      </w:r>
    </w:p>
    <w:p w14:paraId="662CBD8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5D7068C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RealTIME ENDP  </w:t>
      </w:r>
    </w:p>
    <w:p w14:paraId="3C7111C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把数组按升序排列，十六进制输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8C3FDE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入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F11F8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出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A533AE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ortTheArray PROC FAR  </w:t>
      </w:r>
    </w:p>
    <w:p w14:paraId="7606DCD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AX  </w:t>
      </w:r>
    </w:p>
    <w:p w14:paraId="005253A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BX  </w:t>
      </w:r>
    </w:p>
    <w:p w14:paraId="715F44B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CX  </w:t>
      </w:r>
    </w:p>
    <w:p w14:paraId="6EDB282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DX  </w:t>
      </w:r>
    </w:p>
    <w:p w14:paraId="68A0069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SP  </w:t>
      </w:r>
    </w:p>
    <w:p w14:paraId="5E2A493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BP  </w:t>
      </w:r>
    </w:p>
    <w:p w14:paraId="1746B15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SI  </w:t>
      </w:r>
    </w:p>
    <w:p w14:paraId="0E0D6C6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DI  </w:t>
      </w:r>
    </w:p>
    <w:p w14:paraId="3405A96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5840AE6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清屏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6FAB6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0EEC7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692D34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9C0CF5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54DE45E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6E2D2CF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62430A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56BD7A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53DF39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B6EFB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39168BE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3103048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[SpiltSymbol]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入以逗号分隔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BD0709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入字符串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67B9B9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CALL InputString  </w:t>
      </w:r>
    </w:p>
    <w:p w14:paraId="2F0C775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清屏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C4B717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54CBDC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C19ED3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9AF047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4A4C2C9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把字符串转为数字放入数组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75870F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Str2Num  </w:t>
      </w:r>
    </w:p>
    <w:p w14:paraId="46F22C6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原数组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39DB37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TIPOriginalArray  </w:t>
      </w:r>
    </w:p>
    <w:p w14:paraId="63FA025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37B87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39AC7B4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2903438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[ARRAYLength]  </w:t>
      </w:r>
    </w:p>
    <w:p w14:paraId="7D41F32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61ABF1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CX,AX  </w:t>
      </w:r>
    </w:p>
    <w:p w14:paraId="2B22BD8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SI,ARRAY  </w:t>
      </w:r>
    </w:p>
    <w:p w14:paraId="6ECE103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DISPARRRY  </w:t>
      </w:r>
    </w:p>
    <w:p w14:paraId="72516AA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3875133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E6FAFC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02H  </w:t>
      </w:r>
    </w:p>
    <w:p w14:paraId="1DB81E7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3B76AB8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递增排序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29E44A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SortARRAY  </w:t>
      </w:r>
    </w:p>
    <w:p w14:paraId="1CBBF3B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7181666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0C43779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新数组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34F5F1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TIPNewString  </w:t>
      </w:r>
    </w:p>
    <w:p w14:paraId="66FF54D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C66760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31CAADA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4775BC7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SI,ARRAYSorted  </w:t>
      </w:r>
    </w:p>
    <w:p w14:paraId="0ACBC2F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DISPARRRY  </w:t>
      </w:r>
    </w:p>
    <w:p w14:paraId="4602B41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70C327E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DI  </w:t>
      </w:r>
    </w:p>
    <w:p w14:paraId="09DE8B1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SI  </w:t>
      </w:r>
    </w:p>
    <w:p w14:paraId="398A671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BP  </w:t>
      </w:r>
    </w:p>
    <w:p w14:paraId="0DA1BB9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SP  </w:t>
      </w:r>
    </w:p>
    <w:p w14:paraId="10A7633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DX  </w:t>
      </w:r>
    </w:p>
    <w:p w14:paraId="0095B4A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CX  </w:t>
      </w:r>
    </w:p>
    <w:p w14:paraId="0A415B8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BX  </w:t>
      </w:r>
    </w:p>
    <w:p w14:paraId="08619F4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AX  </w:t>
      </w:r>
    </w:p>
    <w:p w14:paraId="2428BD4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49F2116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ortTheArray ENDP  </w:t>
      </w:r>
    </w:p>
    <w:p w14:paraId="6691FB2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把字符串转为数字放入数组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以逗号分隔和结尾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5E381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入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E9B2B3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出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1D5BAC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r2Num PROC FAR  </w:t>
      </w:r>
    </w:p>
    <w:p w14:paraId="1F6BC11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BUFFSTRING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3DC0DF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BW  </w:t>
      </w:r>
    </w:p>
    <w:p w14:paraId="2C10787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CX,AX  </w:t>
      </w:r>
    </w:p>
    <w:p w14:paraId="0EE9A4B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3460477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SI,BUFFSTRING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CA24AF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I,ARRAY  </w:t>
      </w:r>
    </w:p>
    <w:p w14:paraId="2921C78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用于存放数组个数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FF181D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用于存放该数字位数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F0F7E4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用于存放该数字十进制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6C742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pilt:  </w:t>
      </w:r>
    </w:p>
    <w:p w14:paraId="6BB21BB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BL,[SpiltSymbol]  </w:t>
      </w:r>
    </w:p>
    <w:p w14:paraId="2ADE4A3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MP BYTE PTR [SI],BL  </w:t>
      </w:r>
    </w:p>
    <w:p w14:paraId="2CD2213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JZ AddNum  </w:t>
      </w:r>
    </w:p>
    <w:p w14:paraId="1451BAF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C SI  </w:t>
      </w:r>
    </w:p>
    <w:p w14:paraId="1E7D4F3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C DL  </w:t>
      </w:r>
    </w:p>
    <w:p w14:paraId="4855F75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JMP NotSpilt  </w:t>
      </w:r>
    </w:p>
    <w:p w14:paraId="24FF453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ddNum:  </w:t>
      </w:r>
    </w:p>
    <w:p w14:paraId="700FED3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C DH  </w:t>
      </w:r>
    </w:p>
    <w:p w14:paraId="2E0BDF0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PUSH CX  </w:t>
      </w:r>
    </w:p>
    <w:p w14:paraId="1876C74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PUSH SI  </w:t>
      </w:r>
    </w:p>
    <w:p w14:paraId="1FC71B0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</w:t>
      </w:r>
    </w:p>
    <w:p w14:paraId="34648C2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L,DL  </w:t>
      </w:r>
    </w:p>
    <w:p w14:paraId="1062496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BW  </w:t>
      </w:r>
    </w:p>
    <w:p w14:paraId="25A6D0F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CX,AX  </w:t>
      </w:r>
    </w:p>
    <w:p w14:paraId="0BAB06F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</w:t>
      </w:r>
    </w:p>
    <w:p w14:paraId="3B381CC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Return:  </w:t>
      </w:r>
    </w:p>
    <w:p w14:paraId="72B41A3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DEC SI  </w:t>
      </w:r>
    </w:p>
    <w:p w14:paraId="025D89D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;MOV DL,[SI]  </w:t>
      </w:r>
    </w:p>
    <w:p w14:paraId="597EC8D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;MOV AH,02H  </w:t>
      </w:r>
    </w:p>
    <w:p w14:paraId="6FEAB21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;INT 21H  </w:t>
      </w:r>
    </w:p>
    <w:p w14:paraId="19C048F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LOOP Return  </w:t>
      </w:r>
    </w:p>
    <w:p w14:paraId="00BB452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</w:t>
      </w:r>
    </w:p>
    <w:p w14:paraId="2B58CFD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CX,AX  </w:t>
      </w:r>
    </w:p>
    <w:p w14:paraId="09297F4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DEC CX  </w:t>
      </w:r>
    </w:p>
    <w:p w14:paraId="1804EA4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</w:t>
      </w:r>
    </w:p>
    <w:p w14:paraId="0F9B697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829ABA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1AABDF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</w:t>
      </w:r>
    </w:p>
    <w:p w14:paraId="1E47310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L,[SI]  </w:t>
      </w:r>
    </w:p>
    <w:p w14:paraId="2C30DA7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UB AL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93B04C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</w:t>
      </w:r>
    </w:p>
    <w:p w14:paraId="1832A9C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</w:t>
      </w:r>
    </w:p>
    <w:p w14:paraId="6AA6D65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      </w:t>
      </w:r>
    </w:p>
    <w:p w14:paraId="1D7A565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tr2Dec:  </w:t>
      </w:r>
    </w:p>
    <w:p w14:paraId="794E6BE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INC SI  </w:t>
      </w:r>
    </w:p>
    <w:p w14:paraId="508DFD7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MUL Decimal  </w:t>
      </w:r>
    </w:p>
    <w:p w14:paraId="7240BC6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MOV BL,[SI]  </w:t>
      </w:r>
    </w:p>
    <w:p w14:paraId="3887B76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SUB BL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99375B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ADD AL,BL  </w:t>
      </w:r>
    </w:p>
    <w:p w14:paraId="3918712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LOOP Str2Dec  </w:t>
      </w:r>
    </w:p>
    <w:p w14:paraId="79BAE14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</w:t>
      </w:r>
    </w:p>
    <w:p w14:paraId="11614C6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[DI],AL  </w:t>
      </w:r>
    </w:p>
    <w:p w14:paraId="5CBC6BD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C DI  </w:t>
      </w:r>
    </w:p>
    <w:p w14:paraId="4383382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C0E30D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773BD6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POP SI  </w:t>
      </w:r>
    </w:p>
    <w:p w14:paraId="5E3625C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C SI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指向逗号下一个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E5546A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POP CX  </w:t>
      </w:r>
    </w:p>
    <w:p w14:paraId="0885117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otSpilt:  </w:t>
      </w:r>
    </w:p>
    <w:p w14:paraId="73FC126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LOOP Spilt  </w:t>
      </w:r>
    </w:p>
    <w:p w14:paraId="285A727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[ARRAYLength],DH  </w:t>
      </w:r>
    </w:p>
    <w:p w14:paraId="30E583D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6FFE9AD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r2Num ENDP  </w:t>
      </w:r>
    </w:p>
    <w:p w14:paraId="15868FC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递增排序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647B51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入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7FC0D3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出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B942EE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ortARRAY PROC FAR  </w:t>
      </w:r>
    </w:p>
    <w:p w14:paraId="0ED9378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BX,ARRAY  </w:t>
      </w:r>
    </w:p>
    <w:p w14:paraId="3E34126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BP,ARRAYSorted  </w:t>
      </w:r>
    </w:p>
    <w:p w14:paraId="6EB3DE6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SI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566EF9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I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902C1F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59D8AE9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[ARRAYLength]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外循环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8AFEDF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ORT:  </w:t>
      </w:r>
    </w:p>
    <w:p w14:paraId="40480AC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H,[ARRAYLength]  </w:t>
      </w:r>
    </w:p>
    <w:p w14:paraId="26D207B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27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27E399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indMin:  </w:t>
      </w:r>
    </w:p>
    <w:p w14:paraId="1F742E5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CMP DH,[BX][SI]  </w:t>
      </w:r>
    </w:p>
    <w:p w14:paraId="4722D3A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JB FindMinNEXT  </w:t>
      </w:r>
    </w:p>
    <w:p w14:paraId="1E1EF79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MOV DH,[BX][SI]  </w:t>
      </w:r>
    </w:p>
    <w:p w14:paraId="250D966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MOV CX,SI  </w:t>
      </w:r>
    </w:p>
    <w:p w14:paraId="1550B86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indMinNEXT:  </w:t>
      </w:r>
    </w:p>
    <w:p w14:paraId="54BE207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INC SI  </w:t>
      </w:r>
    </w:p>
    <w:p w14:paraId="1CF0CDD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DEC AH  </w:t>
      </w:r>
    </w:p>
    <w:p w14:paraId="5D15DC6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JNZ FindMin  </w:t>
      </w:r>
    </w:p>
    <w:p w14:paraId="2AB4CB0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[BP][DI],DH  </w:t>
      </w:r>
    </w:p>
    <w:p w14:paraId="74DCEE0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C DI  </w:t>
      </w:r>
    </w:p>
    <w:p w14:paraId="5AA48EB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MOV SI,CX  </w:t>
      </w:r>
    </w:p>
    <w:p w14:paraId="7604967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27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90C463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[BX][SI],DH  </w:t>
      </w:r>
    </w:p>
    <w:p w14:paraId="56EE8BD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SI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876909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DEC AL  </w:t>
      </w:r>
    </w:p>
    <w:p w14:paraId="1796C00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JNZ SORT  </w:t>
      </w:r>
    </w:p>
    <w:p w14:paraId="0D50F8E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66A5AA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;MOV DL,[BX]  </w:t>
      </w:r>
    </w:p>
    <w:p w14:paraId="6924F8E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4A6EC64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16B8BF3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ortARRAY ENDP  </w:t>
      </w:r>
    </w:p>
    <w:p w14:paraId="488CC11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把十六进制数输出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AD8E2A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入口参数：十六进制数地址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I  </w:t>
      </w:r>
    </w:p>
    <w:p w14:paraId="4D7C033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出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9938FE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 PROC FAR  </w:t>
      </w:r>
    </w:p>
    <w:p w14:paraId="1D04324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CX  </w:t>
      </w:r>
    </w:p>
    <w:p w14:paraId="450907A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[SI]  </w:t>
      </w:r>
    </w:p>
    <w:p w14:paraId="0677B7A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EXTNum:  </w:t>
      </w:r>
    </w:p>
    <w:p w14:paraId="39CCA88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BW  </w:t>
      </w:r>
    </w:p>
    <w:p w14:paraId="7B6930D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DIV HEX  </w:t>
      </w:r>
    </w:p>
    <w:p w14:paraId="0D84332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MP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3AB20B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JA LETTER  </w:t>
      </w:r>
    </w:p>
    <w:p w14:paraId="77137D4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DD AH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1BAC4D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JMP NotLETTER  </w:t>
      </w:r>
    </w:p>
    <w:p w14:paraId="351F670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LETTER:  </w:t>
      </w:r>
    </w:p>
    <w:p w14:paraId="10BFF3A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SUB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EF2F01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ADD AH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A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F0579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775D74D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otLETTER:  </w:t>
      </w:r>
    </w:p>
    <w:p w14:paraId="5758BB1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PUSH AX  </w:t>
      </w:r>
    </w:p>
    <w:p w14:paraId="020E50C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INC [TEMP]  </w:t>
      </w:r>
    </w:p>
    <w:p w14:paraId="7A3D999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283A11A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CMP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6C3C4F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JZ NoMore  </w:t>
      </w:r>
    </w:p>
    <w:p w14:paraId="2F68831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5779BBC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JMP NEXTNum  </w:t>
      </w:r>
    </w:p>
    <w:p w14:paraId="7425CAD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68E446A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oMore:  </w:t>
      </w:r>
    </w:p>
    <w:p w14:paraId="1876F10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L,[TEMP]  </w:t>
      </w:r>
    </w:p>
    <w:p w14:paraId="2608444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BW  </w:t>
      </w:r>
    </w:p>
    <w:p w14:paraId="2630F36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CX,AX  </w:t>
      </w:r>
    </w:p>
    <w:p w14:paraId="3EF6571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0B77C85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OUTNum:  </w:t>
      </w:r>
    </w:p>
    <w:p w14:paraId="0D4CF01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POP DX  </w:t>
      </w:r>
    </w:p>
    <w:p w14:paraId="5BA4922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XCHG DL,DH  </w:t>
      </w:r>
    </w:p>
    <w:p w14:paraId="5388BC0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MOV AH,02H  </w:t>
      </w:r>
    </w:p>
    <w:p w14:paraId="3FA2907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INT 21H  </w:t>
      </w:r>
    </w:p>
    <w:p w14:paraId="5A8E08D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LOOP OUTNum  </w:t>
      </w:r>
    </w:p>
    <w:p w14:paraId="15F5FC7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18E4463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0865862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</w:t>
      </w:r>
    </w:p>
    <w:p w14:paraId="39D8D43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[TEMP]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E5255D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CX  </w:t>
      </w:r>
    </w:p>
    <w:p w14:paraId="47B2F4D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3768962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 ENDP  </w:t>
      </w:r>
    </w:p>
    <w:p w14:paraId="425453A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数组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19AAB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入口参数：数组首地址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I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，长度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X  </w:t>
      </w:r>
    </w:p>
    <w:p w14:paraId="4BB8380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出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549574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ARRRY PROC FAR  </w:t>
      </w:r>
    </w:p>
    <w:p w14:paraId="19A7161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AX  </w:t>
      </w:r>
    </w:p>
    <w:p w14:paraId="3A083B2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BX  </w:t>
      </w:r>
    </w:p>
    <w:p w14:paraId="68D291E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CX  </w:t>
      </w:r>
    </w:p>
    <w:p w14:paraId="7134F88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DX  </w:t>
      </w:r>
    </w:p>
    <w:p w14:paraId="182E4AA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42F3923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[ARRAYLength]  </w:t>
      </w:r>
    </w:p>
    <w:p w14:paraId="153CE06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B79D7D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CX,AX  </w:t>
      </w:r>
    </w:p>
    <w:p w14:paraId="6C5B0A3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DEC CX  </w:t>
      </w:r>
    </w:p>
    <w:p w14:paraId="7BA373A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Disp  </w:t>
      </w:r>
    </w:p>
    <w:p w14:paraId="4899F81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C SI  </w:t>
      </w:r>
    </w:p>
    <w:p w14:paraId="55CF330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DispNextNum:  </w:t>
      </w:r>
    </w:p>
    <w:p w14:paraId="08E5F8A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DL,[SpiltSymbol]  </w:t>
      </w:r>
    </w:p>
    <w:p w14:paraId="7981C9D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H,02H  </w:t>
      </w:r>
    </w:p>
    <w:p w14:paraId="0329BB9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T 21H  </w:t>
      </w:r>
    </w:p>
    <w:p w14:paraId="730D577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ALL Disp  </w:t>
      </w:r>
    </w:p>
    <w:p w14:paraId="61E0FCA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C SI  </w:t>
      </w:r>
    </w:p>
    <w:p w14:paraId="0F4A22E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OOP DispNextNum  </w:t>
      </w:r>
    </w:p>
    <w:p w14:paraId="2A290E1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040F82D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DX  </w:t>
      </w:r>
    </w:p>
    <w:p w14:paraId="621A77A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CX  </w:t>
      </w:r>
    </w:p>
    <w:p w14:paraId="2C6DE2F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BX  </w:t>
      </w:r>
    </w:p>
    <w:p w14:paraId="0EA903A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AX  </w:t>
      </w:r>
    </w:p>
    <w:p w14:paraId="04FD38E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017C50E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ARRRY ENDP  </w:t>
      </w:r>
    </w:p>
    <w:p w14:paraId="1938921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把字符变为大写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A499D4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入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5247E9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出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19EA8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indMaxStr PROC FAR  </w:t>
      </w:r>
    </w:p>
    <w:p w14:paraId="3146C92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AX  </w:t>
      </w:r>
    </w:p>
    <w:p w14:paraId="03A0D3E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BX  </w:t>
      </w:r>
    </w:p>
    <w:p w14:paraId="4BED6DB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PUSH CX  </w:t>
      </w:r>
    </w:p>
    <w:p w14:paraId="6E965BB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DX  </w:t>
      </w:r>
    </w:p>
    <w:p w14:paraId="194A818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SP  </w:t>
      </w:r>
    </w:p>
    <w:p w14:paraId="5A59166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BP  </w:t>
      </w:r>
    </w:p>
    <w:p w14:paraId="26BD43E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SI  </w:t>
      </w:r>
    </w:p>
    <w:p w14:paraId="45E2267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DI  </w:t>
      </w:r>
    </w:p>
    <w:p w14:paraId="0FEA9C9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368716C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清屏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7812DF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CDA25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D8D6D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B5DE2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691849E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63D8AEC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AB63CE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C4A076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F0B1D2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6A9BD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6CE8664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入字符串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AA9C62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InputString  </w:t>
      </w:r>
    </w:p>
    <w:p w14:paraId="4E24B8B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清屏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CE19F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AC622D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E34834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F9D127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77DA006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把输入字符串个数转化为字类型给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X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来循环处理，并在结尾加上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14F1B0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BX,BUFFSTRING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2CDD09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BUFFSTRING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CC8D96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BW  </w:t>
      </w:r>
    </w:p>
    <w:p w14:paraId="0049E6F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CX,AX  </w:t>
      </w:r>
    </w:p>
    <w:p w14:paraId="2E2F613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DD BX,AX  </w:t>
      </w:r>
    </w:p>
    <w:p w14:paraId="6AB029C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YTE PTR [BX]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33FC07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显示原字符串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FC8454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TIPOriginalString  </w:t>
      </w:r>
    </w:p>
    <w:p w14:paraId="0117057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B39B86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2064A2F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BUFFSTRING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FCC7E5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317108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56E1740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22D869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02H  </w:t>
      </w:r>
    </w:p>
    <w:p w14:paraId="47920CD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4903DC8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最大值提示符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4306FB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TIPMax  </w:t>
      </w:r>
    </w:p>
    <w:p w14:paraId="413A108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B97DC9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INT 21H  </w:t>
      </w:r>
    </w:p>
    <w:p w14:paraId="3BF72BE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找出最大值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45C380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BX,BUFFSTRING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0DE28B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5CD4CA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indMax:  </w:t>
      </w:r>
    </w:p>
    <w:p w14:paraId="4002576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MP [BX],DL  </w:t>
      </w:r>
    </w:p>
    <w:p w14:paraId="34E078E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JB NotBigger  </w:t>
      </w:r>
    </w:p>
    <w:p w14:paraId="228B891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DL,[BX]  </w:t>
      </w:r>
    </w:p>
    <w:p w14:paraId="5E1625C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otBigger:  </w:t>
      </w:r>
    </w:p>
    <w:p w14:paraId="12B3D32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INC BX  </w:t>
      </w:r>
    </w:p>
    <w:p w14:paraId="17B952A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OOP FindMax  </w:t>
      </w:r>
    </w:p>
    <w:p w14:paraId="3BA5447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出最大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E41252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02H  </w:t>
      </w:r>
    </w:p>
    <w:p w14:paraId="343A6C4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4057F0D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08BEA81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DI  </w:t>
      </w:r>
    </w:p>
    <w:p w14:paraId="15445C1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SI  </w:t>
      </w:r>
    </w:p>
    <w:p w14:paraId="7A8DCC5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BP  </w:t>
      </w:r>
    </w:p>
    <w:p w14:paraId="2CE5650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SP  </w:t>
      </w:r>
    </w:p>
    <w:p w14:paraId="77625AC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DX  </w:t>
      </w:r>
    </w:p>
    <w:p w14:paraId="13420AF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CX  </w:t>
      </w:r>
    </w:p>
    <w:p w14:paraId="67AC85D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BX  </w:t>
      </w:r>
    </w:p>
    <w:p w14:paraId="6096911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AX  </w:t>
      </w:r>
    </w:p>
    <w:p w14:paraId="0B4839D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6CDF4F2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indMaxStr ENDP  </w:t>
      </w:r>
    </w:p>
    <w:p w14:paraId="4DEBB26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把字符变为大写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62703C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入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1C919F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出口参数：无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AF64B2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apitalizeString PROC FAR  </w:t>
      </w:r>
    </w:p>
    <w:p w14:paraId="75AD43D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AX  </w:t>
      </w:r>
    </w:p>
    <w:p w14:paraId="1310CD4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BX  </w:t>
      </w:r>
    </w:p>
    <w:p w14:paraId="069FD09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CX  </w:t>
      </w:r>
    </w:p>
    <w:p w14:paraId="3C11383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DX  </w:t>
      </w:r>
    </w:p>
    <w:p w14:paraId="7BA6AB9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SP  </w:t>
      </w:r>
    </w:p>
    <w:p w14:paraId="441275C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BP  </w:t>
      </w:r>
    </w:p>
    <w:p w14:paraId="133C778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SI  </w:t>
      </w:r>
    </w:p>
    <w:p w14:paraId="11C17C8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USH DI  </w:t>
      </w:r>
    </w:p>
    <w:p w14:paraId="46D26F9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121041C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清屏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4B78F0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0F6304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FA69A2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575019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44CAF0D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38876DE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E8F4CE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MOV B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A85C63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911B10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6C02D5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2598EC8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入字符串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6B6C32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LL InputString  </w:t>
      </w:r>
    </w:p>
    <w:p w14:paraId="5C6A377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清屏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DDB66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1AB6AC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82C3AB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3D58A4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10H  </w:t>
      </w:r>
    </w:p>
    <w:p w14:paraId="52275D3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把输入字符串个数转化为字类型给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X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来循环处理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B2F545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BX,BUFFSTRING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C2FC7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L,BUFFSTRING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05B8AC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BW  </w:t>
      </w:r>
    </w:p>
    <w:p w14:paraId="32E743A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CX,AX  </w:t>
      </w:r>
    </w:p>
    <w:p w14:paraId="6D1BAF0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DD BX,AX  </w:t>
      </w:r>
    </w:p>
    <w:p w14:paraId="5A16199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BYTE PTR [BX],</w:t>
      </w:r>
      <w:r w:rsidRPr="00FC32E2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$'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CE1DBA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显示原字符串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FB3746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TIPOriginalString  </w:t>
      </w:r>
    </w:p>
    <w:p w14:paraId="4286314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1CFC5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400921A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BUFFSTRING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95D805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310DCD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48F6465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2AF5E7C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6C890A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02H  </w:t>
      </w:r>
    </w:p>
    <w:p w14:paraId="47626A0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258B599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转换为大写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DF848F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BX,BUFFSTRING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91459D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apitalize:  </w:t>
      </w:r>
    </w:p>
    <w:p w14:paraId="4CC8523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MP BYTE PTR [BX]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65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判断是字母还是数字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C070D8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JB NoCapitalize  </w:t>
      </w:r>
    </w:p>
    <w:p w14:paraId="759DDB9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ND BYTE PTR [BX],5FH  </w:t>
      </w:r>
    </w:p>
    <w:p w14:paraId="43FD0B03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oCapitalize:  </w:t>
      </w:r>
    </w:p>
    <w:p w14:paraId="5D9C5AE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INC BX  </w:t>
      </w:r>
    </w:p>
    <w:p w14:paraId="5258A14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OOP Capitalize  </w:t>
      </w:r>
    </w:p>
    <w:p w14:paraId="2D2F9AE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;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显示新字符串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6554FCE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TIPNewString  </w:t>
      </w:r>
    </w:p>
    <w:p w14:paraId="61E34FC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8794DA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10A3F16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LEA DX,BUFFSTRING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C6FF28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DB8DCA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67F6770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</w:t>
      </w:r>
    </w:p>
    <w:p w14:paraId="7541C2A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</w:t>
      </w:r>
    </w:p>
    <w:p w14:paraId="76D467F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DI  </w:t>
      </w:r>
    </w:p>
    <w:p w14:paraId="4DA541A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SI  </w:t>
      </w:r>
    </w:p>
    <w:p w14:paraId="57D566AF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BP  </w:t>
      </w:r>
    </w:p>
    <w:p w14:paraId="30D1237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SP  </w:t>
      </w:r>
    </w:p>
    <w:p w14:paraId="62494DB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DX  </w:t>
      </w:r>
    </w:p>
    <w:p w14:paraId="3136362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CX  </w:t>
      </w:r>
    </w:p>
    <w:p w14:paraId="07C82826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BX  </w:t>
      </w:r>
    </w:p>
    <w:p w14:paraId="24B8F33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OP AX  </w:t>
      </w:r>
    </w:p>
    <w:p w14:paraId="6656CA9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2AA7AFC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apitalizeString ENDP  </w:t>
      </w:r>
    </w:p>
    <w:p w14:paraId="7E0EDE0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输入字符串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B6874A2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nputString PROC FAR  </w:t>
      </w:r>
    </w:p>
    <w:p w14:paraId="114F266C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PUTStr:  </w:t>
      </w:r>
    </w:p>
    <w:p w14:paraId="2481C039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LEA DX,TIPInputString  </w:t>
      </w:r>
    </w:p>
    <w:p w14:paraId="20B80D05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H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FD84924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T 21H  </w:t>
      </w:r>
    </w:p>
    <w:p w14:paraId="377AB92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LEA DX,BUFFSTRING  </w:t>
      </w:r>
    </w:p>
    <w:p w14:paraId="7A1CF2A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OV AH,0AH  </w:t>
      </w:r>
    </w:p>
    <w:p w14:paraId="43964F21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INT 21H  </w:t>
      </w:r>
    </w:p>
    <w:p w14:paraId="78668A10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MP [BUFFSTRING+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0CB894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JZ INPUTStr  </w:t>
      </w:r>
    </w:p>
    <w:p w14:paraId="6B5EB0ED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DL,</w:t>
      </w:r>
      <w:r w:rsidRPr="00FC32E2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AB65428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OV AH,02H  </w:t>
      </w:r>
    </w:p>
    <w:p w14:paraId="2FC7574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NT 21H  </w:t>
      </w:r>
    </w:p>
    <w:p w14:paraId="0D6C02F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RET  </w:t>
      </w:r>
    </w:p>
    <w:p w14:paraId="03BB15E7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nputString ENDP  </w:t>
      </w:r>
    </w:p>
    <w:p w14:paraId="3B43F3AB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E7BC2A" w14:textId="77777777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DES ENDS  </w:t>
      </w:r>
    </w:p>
    <w:p w14:paraId="1828D5A8" w14:textId="2BF1D68F" w:rsidR="00FC32E2" w:rsidRPr="00FC32E2" w:rsidRDefault="00FC32E2" w:rsidP="00FC32E2">
      <w:pPr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adjustRightInd/>
        <w:snapToGrid/>
        <w:spacing w:beforeAutospacing="1" w:afterAutospacing="1" w:line="210" w:lineRule="atLeast"/>
        <w:ind w:firstLineChars="0"/>
        <w:rPr>
          <w:rFonts w:ascii="Consolas" w:hAnsi="Consolas" w:cs="宋体"/>
          <w:color w:val="5C5C5C"/>
          <w:kern w:val="0"/>
          <w:sz w:val="18"/>
          <w:szCs w:val="18"/>
        </w:rPr>
      </w:pPr>
      <w:r w:rsidRPr="00FC32E2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ND START  </w:t>
      </w:r>
    </w:p>
    <w:sectPr w:rsidR="00FC32E2" w:rsidRPr="00FC32E2" w:rsidSect="00C570B3">
      <w:footerReference w:type="default" r:id="rId105"/>
      <w:pgSz w:w="11906" w:h="16838" w:code="9"/>
      <w:pgMar w:top="1418" w:right="1418" w:bottom="1418" w:left="1418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56FDBC" w14:textId="77777777" w:rsidR="006E741E" w:rsidRDefault="006E741E" w:rsidP="007F35DC">
      <w:pPr>
        <w:spacing w:line="240" w:lineRule="auto"/>
        <w:ind w:firstLine="480"/>
      </w:pPr>
      <w:r>
        <w:separator/>
      </w:r>
    </w:p>
  </w:endnote>
  <w:endnote w:type="continuationSeparator" w:id="0">
    <w:p w14:paraId="5BB6DD1F" w14:textId="77777777" w:rsidR="006E741E" w:rsidRDefault="006E741E" w:rsidP="007F35DC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宋体 Std L">
    <w:altName w:val="宋体"/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CA1F6C" w14:textId="77777777" w:rsidR="00C570B3" w:rsidRDefault="00C570B3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9B26C5" w14:textId="454FFB87" w:rsidR="00C570B3" w:rsidRDefault="00C570B3">
    <w:pPr>
      <w:pStyle w:val="a5"/>
      <w:ind w:firstLine="360"/>
      <w:jc w:val="center"/>
    </w:pPr>
  </w:p>
  <w:p w14:paraId="7ACB3E7B" w14:textId="77777777" w:rsidR="00C570B3" w:rsidRDefault="00C570B3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D7BDDA" w14:textId="77777777" w:rsidR="00C570B3" w:rsidRDefault="00C570B3">
    <w:pPr>
      <w:pStyle w:val="a5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324859692"/>
      <w:docPartObj>
        <w:docPartGallery w:val="Page Numbers (Bottom of Page)"/>
        <w:docPartUnique/>
      </w:docPartObj>
    </w:sdtPr>
    <w:sdtContent>
      <w:p w14:paraId="06605508" w14:textId="77777777" w:rsidR="00C570B3" w:rsidRDefault="00C570B3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8AAD9D1" w14:textId="77777777" w:rsidR="00C570B3" w:rsidRDefault="00C570B3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CF5191" w14:textId="77777777" w:rsidR="006E741E" w:rsidRDefault="006E741E" w:rsidP="007F35DC">
      <w:pPr>
        <w:spacing w:line="240" w:lineRule="auto"/>
        <w:ind w:firstLine="480"/>
      </w:pPr>
      <w:r>
        <w:separator/>
      </w:r>
    </w:p>
  </w:footnote>
  <w:footnote w:type="continuationSeparator" w:id="0">
    <w:p w14:paraId="4EEDD7A9" w14:textId="77777777" w:rsidR="006E741E" w:rsidRDefault="006E741E" w:rsidP="007F35DC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B035D67" w14:textId="77777777" w:rsidR="00C570B3" w:rsidRDefault="00C570B3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A8527B" w14:textId="77777777" w:rsidR="00C570B3" w:rsidRDefault="00C570B3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9AAAF3" w14:textId="77777777" w:rsidR="00C570B3" w:rsidRDefault="00C570B3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D2A67C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8D40F2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129C41B8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2A2400A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E4A0641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6767D9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CFB86E7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6106BE0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9AE6F9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BA8E50E2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6EE050C"/>
    <w:multiLevelType w:val="multilevel"/>
    <w:tmpl w:val="7F8A43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0C1D57F5"/>
    <w:multiLevelType w:val="multilevel"/>
    <w:tmpl w:val="3A4A99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1A555D54"/>
    <w:multiLevelType w:val="multilevel"/>
    <w:tmpl w:val="430A38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B647D95"/>
    <w:multiLevelType w:val="multilevel"/>
    <w:tmpl w:val="3CD646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1C2A36CC"/>
    <w:multiLevelType w:val="multilevel"/>
    <w:tmpl w:val="F3B4E8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2181E65"/>
    <w:multiLevelType w:val="multilevel"/>
    <w:tmpl w:val="9F249F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374443D"/>
    <w:multiLevelType w:val="multilevel"/>
    <w:tmpl w:val="212633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26985892"/>
    <w:multiLevelType w:val="multilevel"/>
    <w:tmpl w:val="21AAC7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3D1154E"/>
    <w:multiLevelType w:val="multilevel"/>
    <w:tmpl w:val="EB2A5D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C205ACC"/>
    <w:multiLevelType w:val="multilevel"/>
    <w:tmpl w:val="11AA0F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3ECE2299"/>
    <w:multiLevelType w:val="multilevel"/>
    <w:tmpl w:val="5776A2EA"/>
    <w:lvl w:ilvl="0">
      <w:start w:val="1"/>
      <w:numFmt w:val="chineseCountingThousand"/>
      <w:suff w:val="nothing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bullet"/>
      <w:lvlRestart w:val="1"/>
      <w:pStyle w:val="4"/>
      <w:suff w:val="space"/>
      <w:lvlText w:val=""/>
      <w:lvlJc w:val="left"/>
      <w:pPr>
        <w:ind w:left="0" w:firstLine="0"/>
      </w:pPr>
      <w:rPr>
        <w:rFonts w:ascii="Symbol" w:hAnsi="Symbol" w:hint="default"/>
        <w:color w:val="auto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1" w15:restartNumberingAfterBreak="0">
    <w:nsid w:val="45DB2C9C"/>
    <w:multiLevelType w:val="multilevel"/>
    <w:tmpl w:val="11ECCD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AD352FE"/>
    <w:multiLevelType w:val="multilevel"/>
    <w:tmpl w:val="48FEA8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5D81738D"/>
    <w:multiLevelType w:val="multilevel"/>
    <w:tmpl w:val="6240B4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DC16CE0"/>
    <w:multiLevelType w:val="multilevel"/>
    <w:tmpl w:val="0A88688C"/>
    <w:lvl w:ilvl="0">
      <w:start w:val="1"/>
      <w:numFmt w:val="chineseCountingThousand"/>
      <w:pStyle w:val="1"/>
      <w:suff w:val="nothing"/>
      <w:lvlText w:val="%1、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5" w15:restartNumberingAfterBreak="0">
    <w:nsid w:val="5DFD0440"/>
    <w:multiLevelType w:val="multilevel"/>
    <w:tmpl w:val="7FE2A6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7671BE0"/>
    <w:multiLevelType w:val="multilevel"/>
    <w:tmpl w:val="4208AA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A016618"/>
    <w:multiLevelType w:val="multilevel"/>
    <w:tmpl w:val="D69EEC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73100F86"/>
    <w:multiLevelType w:val="multilevel"/>
    <w:tmpl w:val="8F460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4ED0AAB"/>
    <w:multiLevelType w:val="multilevel"/>
    <w:tmpl w:val="088E94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4"/>
  </w:num>
  <w:num w:numId="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14"/>
  </w:num>
  <w:num w:numId="15">
    <w:abstractNumId w:val="17"/>
  </w:num>
  <w:num w:numId="16">
    <w:abstractNumId w:val="21"/>
  </w:num>
  <w:num w:numId="17">
    <w:abstractNumId w:val="19"/>
  </w:num>
  <w:num w:numId="18">
    <w:abstractNumId w:val="23"/>
  </w:num>
  <w:num w:numId="19">
    <w:abstractNumId w:val="11"/>
  </w:num>
  <w:num w:numId="20">
    <w:abstractNumId w:val="26"/>
  </w:num>
  <w:num w:numId="21">
    <w:abstractNumId w:val="10"/>
  </w:num>
  <w:num w:numId="22">
    <w:abstractNumId w:val="22"/>
  </w:num>
  <w:num w:numId="23">
    <w:abstractNumId w:val="27"/>
  </w:num>
  <w:num w:numId="24">
    <w:abstractNumId w:val="18"/>
  </w:num>
  <w:num w:numId="25">
    <w:abstractNumId w:val="13"/>
  </w:num>
  <w:num w:numId="26">
    <w:abstractNumId w:val="29"/>
  </w:num>
  <w:num w:numId="27">
    <w:abstractNumId w:val="28"/>
  </w:num>
  <w:num w:numId="28">
    <w:abstractNumId w:val="12"/>
  </w:num>
  <w:num w:numId="29">
    <w:abstractNumId w:val="16"/>
  </w:num>
  <w:num w:numId="30">
    <w:abstractNumId w:val="25"/>
  </w:num>
  <w:num w:numId="3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560"/>
    <w:rsid w:val="000013D8"/>
    <w:rsid w:val="00007E23"/>
    <w:rsid w:val="00014F3C"/>
    <w:rsid w:val="000202D4"/>
    <w:rsid w:val="00020CA1"/>
    <w:rsid w:val="0002281F"/>
    <w:rsid w:val="0003467A"/>
    <w:rsid w:val="000402AC"/>
    <w:rsid w:val="000671C3"/>
    <w:rsid w:val="00074D52"/>
    <w:rsid w:val="00075DC9"/>
    <w:rsid w:val="00085F54"/>
    <w:rsid w:val="000A700C"/>
    <w:rsid w:val="000B30F7"/>
    <w:rsid w:val="000C0835"/>
    <w:rsid w:val="000D5BC1"/>
    <w:rsid w:val="000E3765"/>
    <w:rsid w:val="000E6ECC"/>
    <w:rsid w:val="00110FE4"/>
    <w:rsid w:val="00124CBF"/>
    <w:rsid w:val="00132EE0"/>
    <w:rsid w:val="00135485"/>
    <w:rsid w:val="001366AF"/>
    <w:rsid w:val="00141EED"/>
    <w:rsid w:val="00143AD7"/>
    <w:rsid w:val="00145660"/>
    <w:rsid w:val="001462E9"/>
    <w:rsid w:val="001503F3"/>
    <w:rsid w:val="00150CAE"/>
    <w:rsid w:val="00153A59"/>
    <w:rsid w:val="00156AB7"/>
    <w:rsid w:val="00163C13"/>
    <w:rsid w:val="0016676F"/>
    <w:rsid w:val="0017524B"/>
    <w:rsid w:val="001849C1"/>
    <w:rsid w:val="001862E2"/>
    <w:rsid w:val="001A7EA1"/>
    <w:rsid w:val="001B02C2"/>
    <w:rsid w:val="001B5D9C"/>
    <w:rsid w:val="001B66DB"/>
    <w:rsid w:val="001C43E3"/>
    <w:rsid w:val="001D1C89"/>
    <w:rsid w:val="001E4E18"/>
    <w:rsid w:val="001E662F"/>
    <w:rsid w:val="001F148A"/>
    <w:rsid w:val="001F514E"/>
    <w:rsid w:val="00201601"/>
    <w:rsid w:val="0021779C"/>
    <w:rsid w:val="00217A2D"/>
    <w:rsid w:val="00221F6C"/>
    <w:rsid w:val="00224254"/>
    <w:rsid w:val="00236008"/>
    <w:rsid w:val="002410D9"/>
    <w:rsid w:val="002420AE"/>
    <w:rsid w:val="0025051B"/>
    <w:rsid w:val="00256991"/>
    <w:rsid w:val="00256BAD"/>
    <w:rsid w:val="002659DB"/>
    <w:rsid w:val="00283354"/>
    <w:rsid w:val="002B182E"/>
    <w:rsid w:val="002D1F49"/>
    <w:rsid w:val="002D422C"/>
    <w:rsid w:val="002E53EF"/>
    <w:rsid w:val="002F4BC0"/>
    <w:rsid w:val="002F6756"/>
    <w:rsid w:val="00300845"/>
    <w:rsid w:val="00302B57"/>
    <w:rsid w:val="00304781"/>
    <w:rsid w:val="003061E5"/>
    <w:rsid w:val="00320CE7"/>
    <w:rsid w:val="00335971"/>
    <w:rsid w:val="00345C33"/>
    <w:rsid w:val="00371179"/>
    <w:rsid w:val="00392DCB"/>
    <w:rsid w:val="003A216A"/>
    <w:rsid w:val="003B29AD"/>
    <w:rsid w:val="003D7A62"/>
    <w:rsid w:val="003F2735"/>
    <w:rsid w:val="004137EF"/>
    <w:rsid w:val="00423087"/>
    <w:rsid w:val="004422C3"/>
    <w:rsid w:val="0046067C"/>
    <w:rsid w:val="004613FF"/>
    <w:rsid w:val="00482EAA"/>
    <w:rsid w:val="00491F75"/>
    <w:rsid w:val="004946C5"/>
    <w:rsid w:val="004A6D9A"/>
    <w:rsid w:val="004B5DE8"/>
    <w:rsid w:val="004C3699"/>
    <w:rsid w:val="005011FE"/>
    <w:rsid w:val="00501335"/>
    <w:rsid w:val="00504E01"/>
    <w:rsid w:val="00513041"/>
    <w:rsid w:val="00540685"/>
    <w:rsid w:val="00547ABE"/>
    <w:rsid w:val="00552940"/>
    <w:rsid w:val="0055586A"/>
    <w:rsid w:val="00561637"/>
    <w:rsid w:val="00576124"/>
    <w:rsid w:val="00576CDE"/>
    <w:rsid w:val="00590F04"/>
    <w:rsid w:val="005B243F"/>
    <w:rsid w:val="005C4D4C"/>
    <w:rsid w:val="00602D85"/>
    <w:rsid w:val="00630540"/>
    <w:rsid w:val="00632A96"/>
    <w:rsid w:val="00664586"/>
    <w:rsid w:val="006D065F"/>
    <w:rsid w:val="006D1512"/>
    <w:rsid w:val="006D59D6"/>
    <w:rsid w:val="006E446E"/>
    <w:rsid w:val="006E5473"/>
    <w:rsid w:val="006E6315"/>
    <w:rsid w:val="006E741E"/>
    <w:rsid w:val="006F441C"/>
    <w:rsid w:val="006F7F36"/>
    <w:rsid w:val="0071646E"/>
    <w:rsid w:val="007200B4"/>
    <w:rsid w:val="00723052"/>
    <w:rsid w:val="0073401E"/>
    <w:rsid w:val="00734B2C"/>
    <w:rsid w:val="0074022D"/>
    <w:rsid w:val="00743EF3"/>
    <w:rsid w:val="0074499A"/>
    <w:rsid w:val="0074691C"/>
    <w:rsid w:val="0075533F"/>
    <w:rsid w:val="0077797C"/>
    <w:rsid w:val="007829F1"/>
    <w:rsid w:val="00783348"/>
    <w:rsid w:val="00786E42"/>
    <w:rsid w:val="007B1664"/>
    <w:rsid w:val="007B79DE"/>
    <w:rsid w:val="007C225A"/>
    <w:rsid w:val="007F30D7"/>
    <w:rsid w:val="007F35DC"/>
    <w:rsid w:val="007F4A93"/>
    <w:rsid w:val="00804A66"/>
    <w:rsid w:val="00810336"/>
    <w:rsid w:val="00811567"/>
    <w:rsid w:val="00827234"/>
    <w:rsid w:val="00836615"/>
    <w:rsid w:val="00866D24"/>
    <w:rsid w:val="00893CF1"/>
    <w:rsid w:val="008C232C"/>
    <w:rsid w:val="008C559F"/>
    <w:rsid w:val="009048D2"/>
    <w:rsid w:val="00906116"/>
    <w:rsid w:val="00911A31"/>
    <w:rsid w:val="0091278B"/>
    <w:rsid w:val="009227B0"/>
    <w:rsid w:val="0092468C"/>
    <w:rsid w:val="00927C78"/>
    <w:rsid w:val="00963652"/>
    <w:rsid w:val="00965C7A"/>
    <w:rsid w:val="00967E1F"/>
    <w:rsid w:val="00975A73"/>
    <w:rsid w:val="00977645"/>
    <w:rsid w:val="00986F7B"/>
    <w:rsid w:val="00997193"/>
    <w:rsid w:val="009A1C9E"/>
    <w:rsid w:val="009B4798"/>
    <w:rsid w:val="009B5108"/>
    <w:rsid w:val="009B7C82"/>
    <w:rsid w:val="009D355F"/>
    <w:rsid w:val="009E2E2F"/>
    <w:rsid w:val="00A044E9"/>
    <w:rsid w:val="00A052AA"/>
    <w:rsid w:val="00A20A5E"/>
    <w:rsid w:val="00A444FF"/>
    <w:rsid w:val="00A856AF"/>
    <w:rsid w:val="00A92FA6"/>
    <w:rsid w:val="00A94AF1"/>
    <w:rsid w:val="00AA4690"/>
    <w:rsid w:val="00AB7586"/>
    <w:rsid w:val="00AC144E"/>
    <w:rsid w:val="00AC7187"/>
    <w:rsid w:val="00AE31BC"/>
    <w:rsid w:val="00B42D7D"/>
    <w:rsid w:val="00B43B53"/>
    <w:rsid w:val="00B535CE"/>
    <w:rsid w:val="00B70D76"/>
    <w:rsid w:val="00B72E8A"/>
    <w:rsid w:val="00BA37E4"/>
    <w:rsid w:val="00BA390C"/>
    <w:rsid w:val="00BD0837"/>
    <w:rsid w:val="00BD612D"/>
    <w:rsid w:val="00BE42B1"/>
    <w:rsid w:val="00C0651C"/>
    <w:rsid w:val="00C2209A"/>
    <w:rsid w:val="00C50E7F"/>
    <w:rsid w:val="00C53B36"/>
    <w:rsid w:val="00C56117"/>
    <w:rsid w:val="00C570B3"/>
    <w:rsid w:val="00C70EDF"/>
    <w:rsid w:val="00C71430"/>
    <w:rsid w:val="00C72560"/>
    <w:rsid w:val="00C9002B"/>
    <w:rsid w:val="00CA101E"/>
    <w:rsid w:val="00CA62D1"/>
    <w:rsid w:val="00CA758A"/>
    <w:rsid w:val="00CC1E18"/>
    <w:rsid w:val="00CC4A2D"/>
    <w:rsid w:val="00CF4458"/>
    <w:rsid w:val="00D02C34"/>
    <w:rsid w:val="00D03196"/>
    <w:rsid w:val="00D101CD"/>
    <w:rsid w:val="00D41420"/>
    <w:rsid w:val="00D43AB5"/>
    <w:rsid w:val="00D46F96"/>
    <w:rsid w:val="00D64566"/>
    <w:rsid w:val="00D645D1"/>
    <w:rsid w:val="00D64EFF"/>
    <w:rsid w:val="00D74CEA"/>
    <w:rsid w:val="00D937B1"/>
    <w:rsid w:val="00D944DD"/>
    <w:rsid w:val="00D96739"/>
    <w:rsid w:val="00D96F42"/>
    <w:rsid w:val="00DD70DD"/>
    <w:rsid w:val="00DE32F4"/>
    <w:rsid w:val="00DF401A"/>
    <w:rsid w:val="00E01888"/>
    <w:rsid w:val="00E01C10"/>
    <w:rsid w:val="00E0365E"/>
    <w:rsid w:val="00E220C5"/>
    <w:rsid w:val="00E37936"/>
    <w:rsid w:val="00E42F73"/>
    <w:rsid w:val="00E741A3"/>
    <w:rsid w:val="00E7754B"/>
    <w:rsid w:val="00E77D97"/>
    <w:rsid w:val="00E80C80"/>
    <w:rsid w:val="00E86D2F"/>
    <w:rsid w:val="00E933F7"/>
    <w:rsid w:val="00EA3695"/>
    <w:rsid w:val="00EA45E8"/>
    <w:rsid w:val="00ED099D"/>
    <w:rsid w:val="00ED1FEC"/>
    <w:rsid w:val="00ED72A1"/>
    <w:rsid w:val="00EE5FBC"/>
    <w:rsid w:val="00F22E09"/>
    <w:rsid w:val="00F2385F"/>
    <w:rsid w:val="00F30290"/>
    <w:rsid w:val="00F37BBA"/>
    <w:rsid w:val="00F41FB1"/>
    <w:rsid w:val="00F52B45"/>
    <w:rsid w:val="00F53EE9"/>
    <w:rsid w:val="00F94F4C"/>
    <w:rsid w:val="00FB22AB"/>
    <w:rsid w:val="00FC0BE4"/>
    <w:rsid w:val="00FC32E2"/>
    <w:rsid w:val="00FD74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B291FF"/>
  <w15:chartTrackingRefBased/>
  <w15:docId w15:val="{8212E8A9-2441-4FE8-8484-C2A554039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dobe 宋体 Std L" w:eastAsia="Adobe 宋体 Std L" w:hAnsi="Adobe 宋体 Std L" w:cstheme="minorBidi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646E"/>
    <w:pPr>
      <w:adjustRightInd w:val="0"/>
      <w:snapToGrid w:val="0"/>
      <w:ind w:firstLineChars="200" w:firstLine="200"/>
      <w:jc w:val="left"/>
    </w:pPr>
    <w:rPr>
      <w:rFonts w:ascii="Times New Roman" w:eastAsia="宋体" w:hAnsi="Times New Roman"/>
    </w:rPr>
  </w:style>
  <w:style w:type="paragraph" w:styleId="1">
    <w:name w:val="heading 1"/>
    <w:aliases w:val="一级标题"/>
    <w:basedOn w:val="a"/>
    <w:next w:val="a"/>
    <w:link w:val="10"/>
    <w:uiPriority w:val="1"/>
    <w:qFormat/>
    <w:rsid w:val="00A052AA"/>
    <w:pPr>
      <w:keepNext/>
      <w:keepLines/>
      <w:numPr>
        <w:numId w:val="1"/>
      </w:numPr>
      <w:spacing w:beforeLines="100" w:before="100" w:afterLines="100" w:after="100" w:line="240" w:lineRule="auto"/>
      <w:ind w:firstLineChars="0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aliases w:val="二级标题"/>
    <w:basedOn w:val="a"/>
    <w:next w:val="a"/>
    <w:link w:val="20"/>
    <w:uiPriority w:val="9"/>
    <w:unhideWhenUsed/>
    <w:qFormat/>
    <w:rsid w:val="00A052AA"/>
    <w:pPr>
      <w:keepNext/>
      <w:keepLines/>
      <w:numPr>
        <w:ilvl w:val="1"/>
        <w:numId w:val="1"/>
      </w:numPr>
      <w:ind w:firstLineChars="0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next w:val="a"/>
    <w:link w:val="30"/>
    <w:uiPriority w:val="3"/>
    <w:unhideWhenUsed/>
    <w:qFormat/>
    <w:rsid w:val="00A052AA"/>
    <w:pPr>
      <w:keepNext/>
      <w:keepLines/>
      <w:numPr>
        <w:ilvl w:val="2"/>
        <w:numId w:val="1"/>
      </w:numPr>
      <w:ind w:firstLineChars="0"/>
      <w:outlineLvl w:val="2"/>
    </w:pPr>
    <w:rPr>
      <w:b/>
      <w:bCs/>
      <w:szCs w:val="32"/>
    </w:rPr>
  </w:style>
  <w:style w:type="paragraph" w:styleId="4">
    <w:name w:val="heading 4"/>
    <w:aliases w:val="四级标题"/>
    <w:basedOn w:val="a"/>
    <w:next w:val="a"/>
    <w:link w:val="40"/>
    <w:uiPriority w:val="4"/>
    <w:unhideWhenUsed/>
    <w:qFormat/>
    <w:rsid w:val="0017524B"/>
    <w:pPr>
      <w:keepNext/>
      <w:keepLines/>
      <w:numPr>
        <w:ilvl w:val="3"/>
        <w:numId w:val="3"/>
      </w:numPr>
      <w:ind w:firstLineChars="0"/>
      <w:outlineLvl w:val="3"/>
    </w:pPr>
    <w:rPr>
      <w:rFonts w:cstheme="majorBidi"/>
      <w:b/>
      <w:bCs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FC32E2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F35DC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F35D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F35DC"/>
    <w:pPr>
      <w:tabs>
        <w:tab w:val="center" w:pos="4153"/>
        <w:tab w:val="right" w:pos="8306"/>
      </w:tabs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F35DC"/>
    <w:rPr>
      <w:sz w:val="18"/>
      <w:szCs w:val="18"/>
    </w:rPr>
  </w:style>
  <w:style w:type="character" w:customStyle="1" w:styleId="10">
    <w:name w:val="标题 1 字符"/>
    <w:aliases w:val="一级标题 字符"/>
    <w:basedOn w:val="a0"/>
    <w:link w:val="1"/>
    <w:uiPriority w:val="1"/>
    <w:rsid w:val="0003467A"/>
    <w:rPr>
      <w:rFonts w:eastAsia="黑体"/>
      <w:b/>
      <w:bCs/>
      <w:kern w:val="44"/>
      <w:sz w:val="30"/>
      <w:szCs w:val="44"/>
    </w:rPr>
  </w:style>
  <w:style w:type="character" w:customStyle="1" w:styleId="20">
    <w:name w:val="标题 2 字符"/>
    <w:aliases w:val="二级标题 字符"/>
    <w:basedOn w:val="a0"/>
    <w:link w:val="2"/>
    <w:uiPriority w:val="2"/>
    <w:rsid w:val="0003467A"/>
    <w:rPr>
      <w:rFonts w:eastAsia="黑体" w:cstheme="majorBidi"/>
      <w:b/>
      <w:bCs/>
      <w:sz w:val="28"/>
      <w:szCs w:val="32"/>
    </w:rPr>
  </w:style>
  <w:style w:type="character" w:customStyle="1" w:styleId="30">
    <w:name w:val="标题 3 字符"/>
    <w:aliases w:val="三级标题 字符"/>
    <w:basedOn w:val="a0"/>
    <w:link w:val="3"/>
    <w:uiPriority w:val="3"/>
    <w:rsid w:val="0003467A"/>
    <w:rPr>
      <w:b/>
      <w:bCs/>
      <w:szCs w:val="32"/>
    </w:rPr>
  </w:style>
  <w:style w:type="character" w:customStyle="1" w:styleId="40">
    <w:name w:val="标题 4 字符"/>
    <w:aliases w:val="四级标题 字符"/>
    <w:basedOn w:val="a0"/>
    <w:link w:val="4"/>
    <w:uiPriority w:val="4"/>
    <w:rsid w:val="0003467A"/>
    <w:rPr>
      <w:rFonts w:cstheme="majorBidi"/>
      <w:b/>
      <w:bCs/>
      <w:szCs w:val="28"/>
    </w:rPr>
  </w:style>
  <w:style w:type="paragraph" w:styleId="a7">
    <w:name w:val="caption"/>
    <w:basedOn w:val="a"/>
    <w:next w:val="a"/>
    <w:uiPriority w:val="35"/>
    <w:unhideWhenUsed/>
    <w:qFormat/>
    <w:rsid w:val="0074499A"/>
    <w:pPr>
      <w:jc w:val="center"/>
    </w:pPr>
    <w:rPr>
      <w:rFonts w:asciiTheme="majorHAnsi" w:eastAsia="黑体" w:hAnsiTheme="majorHAnsi" w:cstheme="majorBidi"/>
      <w:szCs w:val="20"/>
    </w:rPr>
  </w:style>
  <w:style w:type="paragraph" w:customStyle="1" w:styleId="a8">
    <w:name w:val="公式排版"/>
    <w:basedOn w:val="a"/>
    <w:link w:val="a9"/>
    <w:qFormat/>
    <w:rsid w:val="00ED099D"/>
    <w:pPr>
      <w:tabs>
        <w:tab w:val="center" w:pos="4500"/>
        <w:tab w:val="right" w:pos="9000"/>
      </w:tabs>
      <w:ind w:firstLine="480"/>
    </w:pPr>
    <w:rPr>
      <w:rFonts w:eastAsia="黑体"/>
    </w:rPr>
  </w:style>
  <w:style w:type="paragraph" w:styleId="aa">
    <w:name w:val="No Spacing"/>
    <w:aliases w:val="居中"/>
    <w:uiPriority w:val="5"/>
    <w:qFormat/>
    <w:rsid w:val="00786E42"/>
    <w:pPr>
      <w:adjustRightInd w:val="0"/>
      <w:snapToGrid w:val="0"/>
      <w:jc w:val="center"/>
      <w:textAlignment w:val="center"/>
    </w:pPr>
  </w:style>
  <w:style w:type="character" w:styleId="ab">
    <w:name w:val="Placeholder Text"/>
    <w:basedOn w:val="a0"/>
    <w:uiPriority w:val="99"/>
    <w:semiHidden/>
    <w:rsid w:val="00163C13"/>
    <w:rPr>
      <w:color w:val="808080"/>
    </w:rPr>
  </w:style>
  <w:style w:type="character" w:customStyle="1" w:styleId="MTEquationSection">
    <w:name w:val="MTEquationSection"/>
    <w:basedOn w:val="a0"/>
    <w:rsid w:val="009A1C9E"/>
    <w:rPr>
      <w:vanish/>
      <w:color w:val="FF0000"/>
    </w:rPr>
  </w:style>
  <w:style w:type="paragraph" w:customStyle="1" w:styleId="MTDisplayEquation">
    <w:name w:val="MTDisplayEquation"/>
    <w:basedOn w:val="a8"/>
    <w:next w:val="a"/>
    <w:link w:val="MTDisplayEquation0"/>
    <w:rsid w:val="009A1C9E"/>
    <w:pPr>
      <w:tabs>
        <w:tab w:val="clear" w:pos="4500"/>
        <w:tab w:val="clear" w:pos="9000"/>
        <w:tab w:val="center" w:pos="4540"/>
        <w:tab w:val="right" w:pos="9080"/>
      </w:tabs>
      <w:jc w:val="center"/>
    </w:pPr>
  </w:style>
  <w:style w:type="character" w:customStyle="1" w:styleId="a9">
    <w:name w:val="公式排版 字符"/>
    <w:basedOn w:val="a0"/>
    <w:link w:val="a8"/>
    <w:rsid w:val="009A1C9E"/>
    <w:rPr>
      <w:rFonts w:ascii="Times New Roman" w:eastAsia="黑体" w:hAnsi="Times New Roman"/>
    </w:rPr>
  </w:style>
  <w:style w:type="character" w:customStyle="1" w:styleId="MTDisplayEquation0">
    <w:name w:val="MTDisplayEquation 字符"/>
    <w:basedOn w:val="a9"/>
    <w:link w:val="MTDisplayEquation"/>
    <w:rsid w:val="009A1C9E"/>
    <w:rPr>
      <w:rFonts w:ascii="Times New Roman" w:eastAsia="黑体" w:hAnsi="Times New Roman"/>
    </w:rPr>
  </w:style>
  <w:style w:type="paragraph" w:customStyle="1" w:styleId="alt">
    <w:name w:val="alt"/>
    <w:basedOn w:val="a"/>
    <w:rsid w:val="00CA101E"/>
    <w:pPr>
      <w:adjustRightInd/>
      <w:snapToGrid/>
      <w:spacing w:before="100" w:beforeAutospacing="1" w:after="100" w:afterAutospacing="1" w:line="240" w:lineRule="auto"/>
      <w:ind w:firstLineChars="0" w:firstLine="0"/>
    </w:pPr>
    <w:rPr>
      <w:rFonts w:ascii="宋体" w:hAnsi="宋体" w:cs="宋体"/>
      <w:kern w:val="0"/>
    </w:rPr>
  </w:style>
  <w:style w:type="character" w:customStyle="1" w:styleId="number">
    <w:name w:val="number"/>
    <w:basedOn w:val="a0"/>
    <w:rsid w:val="00CA101E"/>
  </w:style>
  <w:style w:type="character" w:customStyle="1" w:styleId="string">
    <w:name w:val="string"/>
    <w:basedOn w:val="a0"/>
    <w:rsid w:val="00CA101E"/>
  </w:style>
  <w:style w:type="character" w:customStyle="1" w:styleId="keyword">
    <w:name w:val="keyword"/>
    <w:basedOn w:val="a0"/>
    <w:rsid w:val="00CA101E"/>
  </w:style>
  <w:style w:type="character" w:customStyle="1" w:styleId="annotation">
    <w:name w:val="annotation"/>
    <w:basedOn w:val="a0"/>
    <w:rsid w:val="00CA101E"/>
  </w:style>
  <w:style w:type="character" w:styleId="ac">
    <w:name w:val="Hyperlink"/>
    <w:basedOn w:val="a0"/>
    <w:uiPriority w:val="99"/>
    <w:unhideWhenUsed/>
    <w:rsid w:val="007829F1"/>
    <w:rPr>
      <w:color w:val="0563C1" w:themeColor="hyperlink"/>
      <w:u w:val="single"/>
    </w:rPr>
  </w:style>
  <w:style w:type="character" w:styleId="ad">
    <w:name w:val="Unresolved Mention"/>
    <w:basedOn w:val="a0"/>
    <w:uiPriority w:val="99"/>
    <w:semiHidden/>
    <w:unhideWhenUsed/>
    <w:rsid w:val="00D43AB5"/>
    <w:rPr>
      <w:color w:val="605E5C"/>
      <w:shd w:val="clear" w:color="auto" w:fill="E1DFDD"/>
    </w:rPr>
  </w:style>
  <w:style w:type="character" w:customStyle="1" w:styleId="50">
    <w:name w:val="标题 5 字符"/>
    <w:basedOn w:val="a0"/>
    <w:link w:val="5"/>
    <w:uiPriority w:val="9"/>
    <w:rsid w:val="00FC32E2"/>
    <w:rPr>
      <w:rFonts w:ascii="Times New Roman" w:eastAsia="宋体" w:hAnsi="Times New Roman"/>
      <w:b/>
      <w:bCs/>
      <w:sz w:val="28"/>
      <w:szCs w:val="28"/>
    </w:rPr>
  </w:style>
  <w:style w:type="paragraph" w:styleId="ae">
    <w:name w:val="Subtitle"/>
    <w:basedOn w:val="a"/>
    <w:next w:val="a"/>
    <w:link w:val="af"/>
    <w:uiPriority w:val="11"/>
    <w:qFormat/>
    <w:rsid w:val="00FC32E2"/>
    <w:pPr>
      <w:spacing w:before="240" w:after="60" w:line="312" w:lineRule="auto"/>
      <w:jc w:val="center"/>
      <w:outlineLvl w:val="1"/>
    </w:pPr>
    <w:rPr>
      <w:rFonts w:asciiTheme="minorHAnsi" w:eastAsiaTheme="minorEastAsia" w:hAnsiTheme="minorHAnsi"/>
      <w:b/>
      <w:bCs/>
      <w:kern w:val="28"/>
      <w:sz w:val="32"/>
      <w:szCs w:val="32"/>
    </w:rPr>
  </w:style>
  <w:style w:type="character" w:customStyle="1" w:styleId="af">
    <w:name w:val="副标题 字符"/>
    <w:basedOn w:val="a0"/>
    <w:link w:val="ae"/>
    <w:uiPriority w:val="11"/>
    <w:rsid w:val="00FC32E2"/>
    <w:rPr>
      <w:rFonts w:asciiTheme="minorHAnsi" w:eastAsiaTheme="minorEastAsia" w:hAnsiTheme="minorHAnsi"/>
      <w:b/>
      <w:bCs/>
      <w:kern w:val="28"/>
      <w:sz w:val="32"/>
      <w:szCs w:val="32"/>
    </w:rPr>
  </w:style>
  <w:style w:type="paragraph" w:customStyle="1" w:styleId="msonormal0">
    <w:name w:val="msonormal"/>
    <w:basedOn w:val="a"/>
    <w:rsid w:val="00FC32E2"/>
    <w:pPr>
      <w:adjustRightInd/>
      <w:snapToGrid/>
      <w:spacing w:before="100" w:beforeAutospacing="1" w:after="100" w:afterAutospacing="1" w:line="240" w:lineRule="auto"/>
      <w:ind w:firstLineChars="0" w:firstLine="0"/>
    </w:pPr>
    <w:rPr>
      <w:rFonts w:ascii="宋体" w:hAnsi="宋体" w:cs="宋体"/>
      <w:kern w:val="0"/>
    </w:rPr>
  </w:style>
  <w:style w:type="paragraph" w:styleId="TOC">
    <w:name w:val="TOC Heading"/>
    <w:basedOn w:val="1"/>
    <w:next w:val="a"/>
    <w:uiPriority w:val="39"/>
    <w:unhideWhenUsed/>
    <w:qFormat/>
    <w:rsid w:val="00AC144E"/>
    <w:pPr>
      <w:numPr>
        <w:numId w:val="0"/>
      </w:numPr>
      <w:adjustRightInd/>
      <w:snapToGrid/>
      <w:spacing w:beforeLines="0"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AC144E"/>
    <w:pPr>
      <w:adjustRightInd/>
      <w:snapToGrid/>
      <w:spacing w:after="100" w:line="259" w:lineRule="auto"/>
      <w:ind w:left="220" w:firstLineChars="0" w:firstLine="0"/>
    </w:pPr>
    <w:rPr>
      <w:rFonts w:asciiTheme="minorHAnsi" w:eastAsiaTheme="minorEastAsia" w:hAnsiTheme="minorHAnsi" w:cs="Times New Roman"/>
      <w:kern w:val="0"/>
      <w:sz w:val="22"/>
      <w:szCs w:val="22"/>
    </w:rPr>
  </w:style>
  <w:style w:type="paragraph" w:styleId="TOC1">
    <w:name w:val="toc 1"/>
    <w:basedOn w:val="a"/>
    <w:next w:val="a"/>
    <w:autoRedefine/>
    <w:uiPriority w:val="39"/>
    <w:unhideWhenUsed/>
    <w:rsid w:val="00AC144E"/>
    <w:pPr>
      <w:adjustRightInd/>
      <w:snapToGrid/>
      <w:spacing w:after="100" w:line="259" w:lineRule="auto"/>
      <w:ind w:firstLineChars="0" w:firstLine="0"/>
    </w:pPr>
    <w:rPr>
      <w:rFonts w:asciiTheme="minorHAnsi" w:eastAsiaTheme="minorEastAsia" w:hAnsiTheme="minorHAnsi" w:cs="Times New Roman"/>
      <w:kern w:val="0"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AC144E"/>
    <w:pPr>
      <w:adjustRightInd/>
      <w:snapToGrid/>
      <w:spacing w:after="100" w:line="259" w:lineRule="auto"/>
      <w:ind w:left="440" w:firstLineChars="0" w:firstLine="0"/>
    </w:pPr>
    <w:rPr>
      <w:rFonts w:asciiTheme="minorHAnsi" w:eastAsiaTheme="minorEastAsia" w:hAnsiTheme="minorHAnsi" w:cs="Times New Roman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5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2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7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45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20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95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92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2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22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420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06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85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1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4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77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28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39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8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0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69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8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9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62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0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2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image" Target="media/image5.jpeg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2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7.bin"/><Relationship Id="rId107" Type="http://schemas.openxmlformats.org/officeDocument/2006/relationships/theme" Target="theme/theme1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image" Target="media/image31.jpeg"/><Relationship Id="rId102" Type="http://schemas.openxmlformats.org/officeDocument/2006/relationships/image" Target="media/image42.png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82" Type="http://schemas.openxmlformats.org/officeDocument/2006/relationships/image" Target="media/image30.jpeg"/><Relationship Id="rId90" Type="http://schemas.openxmlformats.org/officeDocument/2006/relationships/oleObject" Target="embeddings/oleObject45.bin"/><Relationship Id="rId95" Type="http://schemas.openxmlformats.org/officeDocument/2006/relationships/image" Target="media/image35.png"/><Relationship Id="rId19" Type="http://schemas.openxmlformats.org/officeDocument/2006/relationships/oleObject" Target="embeddings/oleObject2.bin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6.jpeg"/><Relationship Id="rId48" Type="http://schemas.openxmlformats.org/officeDocument/2006/relationships/oleObject" Target="embeddings/oleObject18.bin"/><Relationship Id="rId56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image" Target="media/image26.jpeg"/><Relationship Id="rId77" Type="http://schemas.openxmlformats.org/officeDocument/2006/relationships/oleObject" Target="embeddings/oleObject36.bin"/><Relationship Id="rId100" Type="http://schemas.openxmlformats.org/officeDocument/2006/relationships/image" Target="media/image40.png"/><Relationship Id="rId105" Type="http://schemas.openxmlformats.org/officeDocument/2006/relationships/footer" Target="footer4.xml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93" Type="http://schemas.openxmlformats.org/officeDocument/2006/relationships/image" Target="media/image34.jpeg"/><Relationship Id="rId98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3.jpeg"/><Relationship Id="rId25" Type="http://schemas.openxmlformats.org/officeDocument/2006/relationships/image" Target="media/image7.jpeg"/><Relationship Id="rId33" Type="http://schemas.openxmlformats.org/officeDocument/2006/relationships/oleObject" Target="embeddings/oleObject9.bin"/><Relationship Id="rId38" Type="http://schemas.openxmlformats.org/officeDocument/2006/relationships/image" Target="media/image14.wmf"/><Relationship Id="rId46" Type="http://schemas.openxmlformats.org/officeDocument/2006/relationships/image" Target="media/image17.jpeg"/><Relationship Id="rId59" Type="http://schemas.openxmlformats.org/officeDocument/2006/relationships/oleObject" Target="embeddings/oleObject25.bin"/><Relationship Id="rId67" Type="http://schemas.openxmlformats.org/officeDocument/2006/relationships/image" Target="media/image25.wmf"/><Relationship Id="rId103" Type="http://schemas.openxmlformats.org/officeDocument/2006/relationships/image" Target="media/image43.png"/><Relationship Id="rId20" Type="http://schemas.openxmlformats.org/officeDocument/2006/relationships/oleObject" Target="embeddings/oleObject3.bin"/><Relationship Id="rId41" Type="http://schemas.openxmlformats.org/officeDocument/2006/relationships/image" Target="media/image15.jpeg"/><Relationship Id="rId54" Type="http://schemas.openxmlformats.org/officeDocument/2006/relationships/image" Target="media/image20.jpeg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91" Type="http://schemas.openxmlformats.org/officeDocument/2006/relationships/image" Target="media/image33.jpeg"/><Relationship Id="rId96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fontTable" Target="fontTable.xml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4.wmf"/><Relationship Id="rId73" Type="http://schemas.openxmlformats.org/officeDocument/2006/relationships/image" Target="media/image27.jpeg"/><Relationship Id="rId78" Type="http://schemas.openxmlformats.org/officeDocument/2006/relationships/image" Target="media/image29.jpeg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39.png"/><Relationship Id="rId101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image" Target="media/image4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2.wmf"/><Relationship Id="rId50" Type="http://schemas.openxmlformats.org/officeDocument/2006/relationships/image" Target="media/image18.jpeg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5.bin"/><Relationship Id="rId97" Type="http://schemas.openxmlformats.org/officeDocument/2006/relationships/image" Target="media/image37.png"/><Relationship Id="rId104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0DF190-A6BE-4646-9014-2918ED265E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0</TotalTime>
  <Pages>42</Pages>
  <Words>3420</Words>
  <Characters>19500</Characters>
  <Application>Microsoft Office Word</Application>
  <DocSecurity>0</DocSecurity>
  <Lines>162</Lines>
  <Paragraphs>45</Paragraphs>
  <ScaleCrop>false</ScaleCrop>
  <Company/>
  <LinksUpToDate>false</LinksUpToDate>
  <CharactersWithSpaces>22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2016mac09085</dc:creator>
  <cp:keywords/>
  <dc:description/>
  <cp:lastModifiedBy>程锴 吴</cp:lastModifiedBy>
  <cp:revision>141</cp:revision>
  <dcterms:created xsi:type="dcterms:W3CDTF">2020-07-13T12:04:00Z</dcterms:created>
  <dcterms:modified xsi:type="dcterms:W3CDTF">2020-12-20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